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57C1C8AA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59DE4401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4B68758B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C21418">
                              <w:rPr>
                                <w:u w:val="single"/>
                              </w:rPr>
                              <w:t>11.19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283E6175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2F5306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4B68758B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C21418">
                        <w:rPr>
                          <w:u w:val="single"/>
                        </w:rPr>
                        <w:t>11.19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283E6175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2F5306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proofErr w:type="gramStart"/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proofErr w:type="gramEnd"/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5EF6A790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4653E6" w:rsidRPr="004653E6">
        <w:rPr>
          <w:u w:val="single"/>
        </w:rPr>
        <w:t>集成运算放大器应用（二）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4D7C98D3" w:rsidR="003236C4" w:rsidRDefault="00524281" w:rsidP="003236C4">
      <w:r>
        <w:rPr>
          <w:snapToGrid w:val="0"/>
          <w:kern w:val="0"/>
          <w:position w:val="6"/>
          <w:szCs w:val="21"/>
        </w:rPr>
        <w:tab/>
      </w:r>
      <w:r w:rsidR="003236C4">
        <w:t xml:space="preserve">1. </w:t>
      </w:r>
      <w:r w:rsidR="00A87746">
        <w:t>掌握幅值比较器的电路组成及工作原理。</w:t>
      </w:r>
      <w:r w:rsidR="003236C4">
        <w:t xml:space="preserve"> </w:t>
      </w:r>
    </w:p>
    <w:p w14:paraId="25FB7648" w14:textId="7A4D02E9" w:rsidR="003236C4" w:rsidRDefault="003236C4" w:rsidP="003236C4">
      <w:pPr>
        <w:ind w:firstLine="420"/>
      </w:pPr>
      <w:r>
        <w:t xml:space="preserve">2. </w:t>
      </w:r>
      <w:r w:rsidR="006E4E76">
        <w:t>掌握用集成运</w:t>
      </w:r>
      <w:proofErr w:type="gramStart"/>
      <w:r w:rsidR="006E4E76">
        <w:t>放构成</w:t>
      </w:r>
      <w:proofErr w:type="gramEnd"/>
      <w:r w:rsidR="006E4E76">
        <w:t>的方波、三角波发生器的工作原理和性能。</w:t>
      </w:r>
    </w:p>
    <w:p w14:paraId="75A03B4A" w14:textId="6D554FB6" w:rsidR="003236C4" w:rsidRDefault="003236C4" w:rsidP="003236C4">
      <w:pPr>
        <w:ind w:firstLine="420"/>
      </w:pPr>
      <w:r>
        <w:t xml:space="preserve">3. </w:t>
      </w:r>
      <w:proofErr w:type="gramStart"/>
      <w:r w:rsidR="007D41D0">
        <w:t>了解压控脉宽调制</w:t>
      </w:r>
      <w:proofErr w:type="gramEnd"/>
      <w:r w:rsidR="007D41D0">
        <w:t>电路的组成和工作原理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05BDE43A" w14:textId="553808AA" w:rsidR="00DB5162" w:rsidRDefault="00524281" w:rsidP="00DB5162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BB59AF">
        <w:t>模拟电子技术实验箱</w:t>
      </w:r>
      <w:r w:rsidR="00BB59AF">
        <w:rPr>
          <w:rFonts w:hint="eastAsia"/>
        </w:rPr>
        <w:t>，</w:t>
      </w:r>
      <w:r w:rsidR="00BB59AF">
        <w:t>双</w:t>
      </w:r>
      <w:proofErr w:type="gramStart"/>
      <w:r w:rsidR="00BB59AF">
        <w:t>踪</w:t>
      </w:r>
      <w:proofErr w:type="gramEnd"/>
      <w:r w:rsidR="00BB59AF">
        <w:t>数字示波器</w:t>
      </w:r>
      <w:r w:rsidR="00BB59AF">
        <w:rPr>
          <w:rFonts w:hint="eastAsia"/>
        </w:rPr>
        <w:t>，</w:t>
      </w:r>
      <w:r w:rsidR="00BB59AF">
        <w:t>函数信号发生器</w:t>
      </w:r>
      <w:r w:rsidR="00BB59AF">
        <w:rPr>
          <w:rFonts w:hint="eastAsia"/>
        </w:rPr>
        <w:t>，</w:t>
      </w:r>
      <w:r w:rsidR="00BB59AF">
        <w:t>直流电源</w:t>
      </w:r>
      <w:r w:rsidR="00BB59AF">
        <w:rPr>
          <w:rFonts w:hint="eastAsia"/>
        </w:rPr>
        <w:t>，</w:t>
      </w:r>
      <w:r w:rsidR="00BB59AF">
        <w:t>数字式万用表</w:t>
      </w:r>
    </w:p>
    <w:p w14:paraId="0A650E56" w14:textId="158AB7E7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7801CAB6" w14:textId="31CB9752" w:rsidR="00A76203" w:rsidRDefault="00DF3507" w:rsidP="00A839A0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7D0AE06" wp14:editId="6A78FD6D">
            <wp:simplePos x="0" y="0"/>
            <wp:positionH relativeFrom="margin">
              <wp:align>right</wp:align>
            </wp:positionH>
            <wp:positionV relativeFrom="paragraph">
              <wp:posOffset>14578</wp:posOffset>
            </wp:positionV>
            <wp:extent cx="2009140" cy="902335"/>
            <wp:effectExtent l="0" t="0" r="0" b="0"/>
            <wp:wrapSquare wrapText="bothSides"/>
            <wp:docPr id="10026507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0745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90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E9B">
        <w:t xml:space="preserve">1. </w:t>
      </w:r>
      <w:r w:rsidR="00A839A0">
        <w:t>同相输入电压比较器</w:t>
      </w:r>
    </w:p>
    <w:p w14:paraId="58826717" w14:textId="1B5814D7" w:rsidR="00FF0CFA" w:rsidRDefault="00FF0CFA" w:rsidP="00A839A0">
      <w:pPr>
        <w:ind w:firstLineChars="200" w:firstLine="420"/>
        <w:jc w:val="left"/>
      </w:pPr>
      <w:r>
        <w:t>运放工作在开环状态，输出为正、负饱和电平。</w:t>
      </w:r>
    </w:p>
    <w:p w14:paraId="135B951C" w14:textId="11371648" w:rsidR="0018231F" w:rsidRDefault="0018231F" w:rsidP="00A839A0">
      <w:pPr>
        <w:ind w:firstLineChars="200" w:firstLine="420"/>
        <w:jc w:val="left"/>
      </w:pPr>
      <w:r>
        <w:rPr>
          <w:rFonts w:hint="eastAsia"/>
        </w:rPr>
        <w:t>当</w:t>
      </w:r>
      <w:r w:rsidRPr="0018231F">
        <w:rPr>
          <w:position w:val="-12"/>
        </w:rPr>
        <w:object w:dxaOrig="740" w:dyaOrig="360" w14:anchorId="4A451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8pt" o:ole="">
            <v:imagedata r:id="rId10" o:title=""/>
          </v:shape>
          <o:OLEObject Type="Embed" ProgID="Equation.DSMT4" ShapeID="_x0000_i1025" DrawAspect="Content" ObjectID="_1794133018" r:id="rId11"/>
        </w:object>
      </w:r>
      <w:r>
        <w:rPr>
          <w:rFonts w:hint="eastAsia"/>
        </w:rPr>
        <w:t>时，</w:t>
      </w:r>
      <w:r w:rsidRPr="0018231F">
        <w:rPr>
          <w:position w:val="-12"/>
        </w:rPr>
        <w:object w:dxaOrig="900" w:dyaOrig="360" w14:anchorId="04E54FB1">
          <v:shape id="_x0000_i1026" type="#_x0000_t75" style="width:45.25pt;height:18pt" o:ole="">
            <v:imagedata r:id="rId12" o:title=""/>
          </v:shape>
          <o:OLEObject Type="Embed" ProgID="Equation.DSMT4" ShapeID="_x0000_i1026" DrawAspect="Content" ObjectID="_1794133019" r:id="rId13"/>
        </w:object>
      </w:r>
      <w:r>
        <w:rPr>
          <w:rFonts w:hint="eastAsia"/>
        </w:rPr>
        <w:t>；当</w:t>
      </w:r>
      <w:r w:rsidRPr="0018231F">
        <w:rPr>
          <w:position w:val="-12"/>
        </w:rPr>
        <w:object w:dxaOrig="740" w:dyaOrig="360" w14:anchorId="64BDEB8F">
          <v:shape id="_x0000_i1027" type="#_x0000_t75" style="width:36.9pt;height:18pt" o:ole="">
            <v:imagedata r:id="rId14" o:title=""/>
          </v:shape>
          <o:OLEObject Type="Embed" ProgID="Equation.DSMT4" ShapeID="_x0000_i1027" DrawAspect="Content" ObjectID="_1794133020" r:id="rId15"/>
        </w:object>
      </w:r>
      <w:r>
        <w:rPr>
          <w:rFonts w:hint="eastAsia"/>
        </w:rPr>
        <w:t>，</w:t>
      </w:r>
      <w:r w:rsidRPr="0018231F">
        <w:rPr>
          <w:position w:val="-12"/>
        </w:rPr>
        <w:object w:dxaOrig="859" w:dyaOrig="360" w14:anchorId="3A09D06A">
          <v:shape id="_x0000_i1028" type="#_x0000_t75" style="width:42.9pt;height:18pt" o:ole="">
            <v:imagedata r:id="rId16" o:title=""/>
          </v:shape>
          <o:OLEObject Type="Embed" ProgID="Equation.DSMT4" ShapeID="_x0000_i1028" DrawAspect="Content" ObjectID="_1794133021" r:id="rId17"/>
        </w:object>
      </w:r>
      <w:r>
        <w:rPr>
          <w:rFonts w:hint="eastAsia"/>
        </w:rPr>
        <w:t>；</w:t>
      </w:r>
    </w:p>
    <w:p w14:paraId="28EACAE6" w14:textId="34BA647B" w:rsidR="00CA4028" w:rsidRDefault="00CA4028" w:rsidP="00A839A0">
      <w:pPr>
        <w:ind w:firstLineChars="200" w:firstLine="420"/>
        <w:jc w:val="left"/>
      </w:pPr>
      <w:r>
        <w:t>电压传输特性曲线如右图所示。</w:t>
      </w:r>
    </w:p>
    <w:p w14:paraId="493B1476" w14:textId="06777F0C" w:rsidR="00455312" w:rsidRPr="0018231F" w:rsidRDefault="00455312" w:rsidP="00A839A0">
      <w:pPr>
        <w:ind w:firstLineChars="200" w:firstLine="420"/>
        <w:jc w:val="left"/>
      </w:pPr>
      <w:r>
        <w:t>当输入为一定幅度的正弦波时，比较器将输入正弦波变换为输出矩形波。</w:t>
      </w:r>
    </w:p>
    <w:p w14:paraId="7B7E2D33" w14:textId="5DFFCEA3" w:rsidR="00CD2E2C" w:rsidRDefault="00984FFE" w:rsidP="007C5D0E">
      <w:pPr>
        <w:ind w:firstLine="420"/>
      </w:pPr>
      <w:r>
        <w:t xml:space="preserve">2. </w:t>
      </w:r>
      <w:r w:rsidR="006D7A21">
        <w:t>由集成运</w:t>
      </w:r>
      <w:proofErr w:type="gramStart"/>
      <w:r w:rsidR="006D7A21">
        <w:t>放构成</w:t>
      </w:r>
      <w:proofErr w:type="gramEnd"/>
      <w:r w:rsidR="006D7A21">
        <w:t>的方波、三角波发生电路</w:t>
      </w:r>
      <w:proofErr w:type="gramStart"/>
      <w:r w:rsidR="006D7A21">
        <w:t>和压控脉宽调制</w:t>
      </w:r>
      <w:proofErr w:type="gramEnd"/>
      <w:r w:rsidR="006D7A21">
        <w:t>电路</w:t>
      </w:r>
    </w:p>
    <w:p w14:paraId="14D2B2D4" w14:textId="7223305A" w:rsidR="003A5EEB" w:rsidRDefault="00716989" w:rsidP="007C5D0E">
      <w:pPr>
        <w:ind w:firstLine="420"/>
      </w:pPr>
      <w:r>
        <w:t>（</w:t>
      </w:r>
      <w:r>
        <w:t>1</w:t>
      </w:r>
      <w:r>
        <w:t>）</w:t>
      </w:r>
      <w:r w:rsidR="003A5EEB">
        <w:t>）由集成运</w:t>
      </w:r>
      <w:proofErr w:type="gramStart"/>
      <w:r w:rsidR="003A5EEB">
        <w:t>放构成</w:t>
      </w:r>
      <w:proofErr w:type="gramEnd"/>
      <w:r w:rsidR="003A5EEB">
        <w:t>的方波、三角波发生电路</w:t>
      </w:r>
    </w:p>
    <w:p w14:paraId="774E46ED" w14:textId="040C668A" w:rsidR="00957774" w:rsidRDefault="00F56AC7" w:rsidP="007C5D0E">
      <w:pPr>
        <w:ind w:firstLine="420"/>
      </w:pPr>
      <w:r>
        <w:rPr>
          <w:noProof/>
        </w:rPr>
        <w:drawing>
          <wp:inline distT="0" distB="0" distL="0" distR="0" wp14:anchorId="6AC66ABD" wp14:editId="37EBE7CA">
            <wp:extent cx="4406572" cy="3226903"/>
            <wp:effectExtent l="0" t="0" r="0" b="0"/>
            <wp:docPr id="5747853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78538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15540" cy="323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E2D0C" w14:textId="00C65328" w:rsidR="00F56AC7" w:rsidRDefault="00D72104" w:rsidP="007C5D0E">
      <w:pPr>
        <w:ind w:firstLine="420"/>
      </w:pPr>
      <w:r>
        <w:rPr>
          <w:noProof/>
        </w:rPr>
        <w:lastRenderedPageBreak/>
        <w:drawing>
          <wp:anchor distT="0" distB="0" distL="114300" distR="114300" simplePos="0" relativeHeight="251694080" behindDoc="0" locked="0" layoutInCell="1" allowOverlap="1" wp14:anchorId="1AB686B8" wp14:editId="5CC6A506">
            <wp:simplePos x="0" y="0"/>
            <wp:positionH relativeFrom="margin">
              <wp:posOffset>2860040</wp:posOffset>
            </wp:positionH>
            <wp:positionV relativeFrom="paragraph">
              <wp:posOffset>0</wp:posOffset>
            </wp:positionV>
            <wp:extent cx="1493520" cy="1231265"/>
            <wp:effectExtent l="0" t="0" r="0" b="6985"/>
            <wp:wrapSquare wrapText="bothSides"/>
            <wp:docPr id="220721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178"/>
                    <a:stretch/>
                  </pic:blipFill>
                  <pic:spPr bwMode="auto">
                    <a:xfrm>
                      <a:off x="0" y="0"/>
                      <a:ext cx="1493520" cy="1231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295BEE4A" wp14:editId="00240092">
            <wp:simplePos x="0" y="0"/>
            <wp:positionH relativeFrom="margin">
              <wp:align>right</wp:align>
            </wp:positionH>
            <wp:positionV relativeFrom="paragraph">
              <wp:posOffset>353</wp:posOffset>
            </wp:positionV>
            <wp:extent cx="1601470" cy="1195705"/>
            <wp:effectExtent l="0" t="0" r="0" b="4445"/>
            <wp:wrapSquare wrapText="bothSides"/>
            <wp:docPr id="294961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230"/>
                    <a:stretch/>
                  </pic:blipFill>
                  <pic:spPr bwMode="auto">
                    <a:xfrm>
                      <a:off x="0" y="0"/>
                      <a:ext cx="1601470" cy="11957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6AC7">
        <w:rPr>
          <w:rFonts w:hint="eastAsia"/>
        </w:rPr>
        <w:t>其中</w:t>
      </w:r>
      <w:r w:rsidR="00F56AC7" w:rsidRPr="00F56AC7">
        <w:rPr>
          <w:position w:val="-12"/>
        </w:rPr>
        <w:object w:dxaOrig="320" w:dyaOrig="360" w14:anchorId="110D9CEE">
          <v:shape id="_x0000_i1029" type="#_x0000_t75" style="width:16.15pt;height:18pt" o:ole="">
            <v:imagedata r:id="rId21" o:title=""/>
          </v:shape>
          <o:OLEObject Type="Embed" ProgID="Equation.DSMT4" ShapeID="_x0000_i1029" DrawAspect="Content" ObjectID="_1794133022" r:id="rId22"/>
        </w:object>
      </w:r>
      <w:r w:rsidR="00F56AC7">
        <w:rPr>
          <w:rFonts w:hint="eastAsia"/>
        </w:rPr>
        <w:t>输出方波，</w:t>
      </w:r>
      <w:r w:rsidR="00F56AC7" w:rsidRPr="00F56AC7">
        <w:rPr>
          <w:position w:val="-12"/>
        </w:rPr>
        <w:object w:dxaOrig="340" w:dyaOrig="360" w14:anchorId="621C2F2A">
          <v:shape id="_x0000_i1030" type="#_x0000_t75" style="width:17.1pt;height:18pt" o:ole="">
            <v:imagedata r:id="rId23" o:title=""/>
          </v:shape>
          <o:OLEObject Type="Embed" ProgID="Equation.DSMT4" ShapeID="_x0000_i1030" DrawAspect="Content" ObjectID="_1794133023" r:id="rId24"/>
        </w:object>
      </w:r>
      <w:r w:rsidR="00F56AC7">
        <w:rPr>
          <w:rFonts w:hint="eastAsia"/>
        </w:rPr>
        <w:t>输出三角波</w:t>
      </w:r>
    </w:p>
    <w:p w14:paraId="3ABDB821" w14:textId="5AABEEB8" w:rsidR="00D72104" w:rsidRDefault="00D72104" w:rsidP="00EF1DDC">
      <w:pPr>
        <w:tabs>
          <w:tab w:val="left" w:pos="2788"/>
        </w:tabs>
        <w:ind w:firstLine="420"/>
      </w:pPr>
      <w:r>
        <w:rPr>
          <w:rFonts w:hint="eastAsia"/>
        </w:rPr>
        <w:t>周期</w:t>
      </w:r>
      <w:r w:rsidRPr="00D72104">
        <w:rPr>
          <w:position w:val="-30"/>
        </w:rPr>
        <w:object w:dxaOrig="1359" w:dyaOrig="680" w14:anchorId="16E18C93">
          <v:shape id="_x0000_i1031" type="#_x0000_t75" style="width:67.9pt;height:33.7pt" o:ole="">
            <v:imagedata r:id="rId25" o:title=""/>
          </v:shape>
          <o:OLEObject Type="Embed" ProgID="Equation.DSMT4" ShapeID="_x0000_i1031" DrawAspect="Content" ObjectID="_1794133024" r:id="rId26"/>
        </w:object>
      </w:r>
      <w:r w:rsidR="00EF1DDC">
        <w:tab/>
      </w:r>
    </w:p>
    <w:p w14:paraId="5FC34153" w14:textId="6BD0B8C8" w:rsidR="00EF1DDC" w:rsidRPr="00D72104" w:rsidRDefault="00EF1DDC" w:rsidP="00EF1DDC">
      <w:pPr>
        <w:tabs>
          <w:tab w:val="left" w:pos="2788"/>
        </w:tabs>
        <w:ind w:firstLine="420"/>
      </w:pPr>
      <w:r>
        <w:t>频率</w:t>
      </w:r>
      <w:r w:rsidR="00297237" w:rsidRPr="00297237">
        <w:rPr>
          <w:position w:val="-30"/>
        </w:rPr>
        <w:object w:dxaOrig="1840" w:dyaOrig="680" w14:anchorId="0F501906">
          <v:shape id="_x0000_i1032" type="#_x0000_t75" style="width:91.8pt;height:33.7pt" o:ole="">
            <v:imagedata r:id="rId27" o:title=""/>
          </v:shape>
          <o:OLEObject Type="Embed" ProgID="Equation.DSMT4" ShapeID="_x0000_i1032" DrawAspect="Content" ObjectID="_1794133025" r:id="rId28"/>
        </w:object>
      </w:r>
    </w:p>
    <w:p w14:paraId="307C9380" w14:textId="2C05E687" w:rsidR="00B17390" w:rsidRDefault="00B17390" w:rsidP="007C5D0E">
      <w:pPr>
        <w:ind w:firstLine="420"/>
      </w:pPr>
      <w:r>
        <w:t>（</w:t>
      </w:r>
      <w:r>
        <w:t>2</w:t>
      </w:r>
      <w:r>
        <w:t>）</w:t>
      </w:r>
      <w:proofErr w:type="gramStart"/>
      <w:r w:rsidR="00303A62">
        <w:t>压控脉宽调制</w:t>
      </w:r>
      <w:proofErr w:type="gramEnd"/>
      <w:r w:rsidR="00303A62">
        <w:t>电路</w:t>
      </w:r>
    </w:p>
    <w:p w14:paraId="223079FE" w14:textId="21A46F52" w:rsidR="006C0242" w:rsidRPr="006C0242" w:rsidRDefault="006C0242" w:rsidP="00C168F7">
      <w:pPr>
        <w:ind w:firstLine="420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28D07820" wp14:editId="0B2BA8F0">
            <wp:simplePos x="0" y="0"/>
            <wp:positionH relativeFrom="column">
              <wp:posOffset>508207</wp:posOffset>
            </wp:positionH>
            <wp:positionV relativeFrom="paragraph">
              <wp:posOffset>299974</wp:posOffset>
            </wp:positionV>
            <wp:extent cx="2473960" cy="2562225"/>
            <wp:effectExtent l="0" t="0" r="2540" b="9525"/>
            <wp:wrapSquare wrapText="bothSides"/>
            <wp:docPr id="16912479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247929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396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672A3E1C" wp14:editId="40F24A35">
            <wp:simplePos x="0" y="0"/>
            <wp:positionH relativeFrom="column">
              <wp:posOffset>3314968</wp:posOffset>
            </wp:positionH>
            <wp:positionV relativeFrom="paragraph">
              <wp:posOffset>221170</wp:posOffset>
            </wp:positionV>
            <wp:extent cx="1806575" cy="2691130"/>
            <wp:effectExtent l="0" t="0" r="3175" b="0"/>
            <wp:wrapTopAndBottom/>
            <wp:docPr id="17015631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563104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69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5418">
        <w:t>电路中</w:t>
      </w:r>
      <w:r w:rsidR="00B15418">
        <w:t>A3</w:t>
      </w:r>
      <w:proofErr w:type="gramStart"/>
      <w:r w:rsidR="00B15418">
        <w:t>构成压控脉宽调制</w:t>
      </w:r>
      <w:proofErr w:type="gramEnd"/>
      <w:r w:rsidR="00B15418">
        <w:t>电路。</w:t>
      </w:r>
    </w:p>
    <w:p w14:paraId="771538A0" w14:textId="56282C9B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73D8A19" w14:textId="25A7E908" w:rsidR="00A07B93" w:rsidRDefault="00A714B4" w:rsidP="00A07B93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</w:t>
      </w:r>
      <w:proofErr w:type="gramStart"/>
      <w:r w:rsidRPr="00A714B4">
        <w:rPr>
          <w:rFonts w:hint="eastAsia"/>
          <w:snapToGrid w:val="0"/>
          <w:kern w:val="0"/>
          <w:position w:val="6"/>
          <w:szCs w:val="21"/>
        </w:rPr>
        <w:t>学银在线</w:t>
      </w:r>
      <w:proofErr w:type="gramEnd"/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560C52">
        <w:rPr>
          <w:rFonts w:hint="eastAsia"/>
          <w:snapToGrid w:val="0"/>
          <w:kern w:val="0"/>
          <w:position w:val="6"/>
          <w:szCs w:val="21"/>
        </w:rPr>
        <w:t>集成运算放大器等相关知识</w:t>
      </w:r>
    </w:p>
    <w:p w14:paraId="61D23CCD" w14:textId="2BB4938B" w:rsidR="00D56EA7" w:rsidRPr="008760D5" w:rsidRDefault="00CF3D69" w:rsidP="00A07B93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22A09693" w:rsidR="00F743F3" w:rsidRDefault="001C0307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同相输入电压比较器</w:t>
      </w:r>
    </w:p>
    <w:p w14:paraId="24A88C1E" w14:textId="65B45E04" w:rsidR="00D56EA7" w:rsidRPr="00D56EA7" w:rsidRDefault="00D56EA7" w:rsidP="00D56EA7">
      <w:pPr>
        <w:spacing w:line="276" w:lineRule="auto"/>
        <w:ind w:left="420" w:firstLine="360"/>
        <w:rPr>
          <w:b/>
          <w:bCs/>
          <w:snapToGrid w:val="0"/>
          <w:kern w:val="0"/>
          <w:position w:val="6"/>
          <w:szCs w:val="21"/>
        </w:rPr>
      </w:pP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11664CBD" w14:textId="0D885754" w:rsidR="00206949" w:rsidRDefault="00206949" w:rsidP="00206949">
      <w:pPr>
        <w:spacing w:line="276" w:lineRule="auto"/>
        <w:ind w:left="360" w:firstLine="420"/>
        <w:jc w:val="left"/>
      </w:pPr>
      <w:r w:rsidRPr="00206949">
        <w:rPr>
          <w:position w:val="-12"/>
        </w:rPr>
        <w:object w:dxaOrig="340" w:dyaOrig="360" w14:anchorId="2B376F3F">
          <v:shape id="_x0000_i1033" type="#_x0000_t75" style="width:17.1pt;height:18pt" o:ole="">
            <v:imagedata r:id="rId31" o:title=""/>
          </v:shape>
          <o:OLEObject Type="Embed" ProgID="Equation.DSMT4" ShapeID="_x0000_i1033" DrawAspect="Content" ObjectID="_1794133026" r:id="rId32"/>
        </w:object>
      </w:r>
      <w:r>
        <w:t>接直流电压</w:t>
      </w:r>
      <w:r>
        <w:t>1V</w:t>
      </w:r>
      <w:r>
        <w:t>。输入</w:t>
      </w:r>
      <w:r w:rsidR="00790C6A" w:rsidRPr="00790C6A">
        <w:rPr>
          <w:position w:val="-12"/>
        </w:rPr>
        <w:object w:dxaOrig="240" w:dyaOrig="360" w14:anchorId="71873616">
          <v:shape id="_x0000_i1034" type="#_x0000_t75" style="width:12pt;height:18pt" o:ole="">
            <v:imagedata r:id="rId33" o:title=""/>
          </v:shape>
          <o:OLEObject Type="Embed" ProgID="Equation.DSMT4" ShapeID="_x0000_i1034" DrawAspect="Content" ObjectID="_1794133027" r:id="rId34"/>
        </w:object>
      </w:r>
      <w:r w:rsidR="00491E66">
        <w:t>分别加直流电压</w:t>
      </w:r>
      <w:r w:rsidR="00491E66">
        <w:t>0.5V</w:t>
      </w:r>
      <w:r w:rsidR="00491E66">
        <w:t>和</w:t>
      </w:r>
      <w:r w:rsidR="00491E66">
        <w:t>1.5V</w:t>
      </w:r>
      <w:r w:rsidR="00491E66">
        <w:t>，用万用表测量相对应的输出电压</w:t>
      </w:r>
      <w:r w:rsidR="00711755" w:rsidRPr="00711755">
        <w:rPr>
          <w:position w:val="-12"/>
        </w:rPr>
        <w:object w:dxaOrig="260" w:dyaOrig="360" w14:anchorId="18C2DBDB">
          <v:shape id="_x0000_i1035" type="#_x0000_t75" style="width:12.9pt;height:18pt" o:ole="">
            <v:imagedata r:id="rId35" o:title=""/>
          </v:shape>
          <o:OLEObject Type="Embed" ProgID="Equation.DSMT4" ShapeID="_x0000_i1035" DrawAspect="Content" ObjectID="_1794133028" r:id="rId36"/>
        </w:object>
      </w:r>
      <w:r w:rsidR="00711755">
        <w:rPr>
          <w:rFonts w:hint="eastAsia"/>
        </w:rPr>
        <w:t>，并记录</w:t>
      </w:r>
      <w:r w:rsidR="00711755" w:rsidRPr="00711755">
        <w:rPr>
          <w:position w:val="-12"/>
        </w:rPr>
        <w:object w:dxaOrig="540" w:dyaOrig="360" w14:anchorId="60CEF6F7">
          <v:shape id="_x0000_i1036" type="#_x0000_t75" style="width:26.75pt;height:18pt" o:ole="">
            <v:imagedata r:id="rId37" o:title=""/>
          </v:shape>
          <o:OLEObject Type="Embed" ProgID="Equation.DSMT4" ShapeID="_x0000_i1036" DrawAspect="Content" ObjectID="_1794133029" r:id="rId38"/>
        </w:object>
      </w:r>
      <w:r w:rsidR="00711755">
        <w:rPr>
          <w:rFonts w:hint="eastAsia"/>
        </w:rPr>
        <w:t>值</w:t>
      </w:r>
    </w:p>
    <w:p w14:paraId="75FAF1CE" w14:textId="2C4E2D9A" w:rsidR="00E71B40" w:rsidRDefault="00486B4E" w:rsidP="00785FFD">
      <w:pPr>
        <w:spacing w:line="276" w:lineRule="auto"/>
        <w:ind w:left="360" w:firstLine="420"/>
        <w:jc w:val="left"/>
        <w:rPr>
          <w:b/>
          <w:bCs/>
          <w:snapToGrid w:val="0"/>
          <w:kern w:val="0"/>
          <w:position w:val="6"/>
          <w:szCs w:val="21"/>
        </w:rPr>
      </w:pPr>
      <w:r w:rsidRPr="00016D6F">
        <w:rPr>
          <w:b/>
          <w:bCs/>
          <w:noProof/>
          <w:snapToGrid w:val="0"/>
          <w:kern w:val="0"/>
          <w:position w:val="6"/>
          <w:szCs w:val="21"/>
        </w:rPr>
        <w:lastRenderedPageBreak/>
        <w:drawing>
          <wp:anchor distT="0" distB="0" distL="114300" distR="114300" simplePos="0" relativeHeight="251700224" behindDoc="0" locked="0" layoutInCell="1" allowOverlap="1" wp14:anchorId="729605A0" wp14:editId="1289C757">
            <wp:simplePos x="0" y="0"/>
            <wp:positionH relativeFrom="column">
              <wp:posOffset>3051761</wp:posOffset>
            </wp:positionH>
            <wp:positionV relativeFrom="paragraph">
              <wp:posOffset>320480</wp:posOffset>
            </wp:positionV>
            <wp:extent cx="1711325" cy="3565525"/>
            <wp:effectExtent l="0" t="0" r="3175" b="0"/>
            <wp:wrapTopAndBottom/>
            <wp:docPr id="16795174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61" t="2676" r="19933"/>
                    <a:stretch/>
                  </pic:blipFill>
                  <pic:spPr bwMode="auto">
                    <a:xfrm>
                      <a:off x="0" y="0"/>
                      <a:ext cx="1711325" cy="356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6D6F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699200" behindDoc="0" locked="0" layoutInCell="1" allowOverlap="1" wp14:anchorId="43B03757" wp14:editId="60506233">
            <wp:simplePos x="0" y="0"/>
            <wp:positionH relativeFrom="margin">
              <wp:posOffset>679401</wp:posOffset>
            </wp:positionH>
            <wp:positionV relativeFrom="paragraph">
              <wp:posOffset>298548</wp:posOffset>
            </wp:positionV>
            <wp:extent cx="2051050" cy="3557905"/>
            <wp:effectExtent l="0" t="0" r="6350" b="4445"/>
            <wp:wrapTopAndBottom/>
            <wp:docPr id="7124078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65" r="11237"/>
                    <a:stretch/>
                  </pic:blipFill>
                  <pic:spPr bwMode="auto">
                    <a:xfrm>
                      <a:off x="0" y="0"/>
                      <a:ext cx="2051050" cy="355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4281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A158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51FDCBF9" w14:textId="57E21DB7" w:rsidR="00486B4E" w:rsidRDefault="00486B4E" w:rsidP="00486B4E">
      <w:pPr>
        <w:spacing w:line="276" w:lineRule="auto"/>
        <w:ind w:firstLine="360"/>
        <w:jc w:val="left"/>
      </w:pPr>
      <w:r>
        <w:t xml:space="preserve">2. </w:t>
      </w:r>
      <w:r w:rsidR="00530CDE" w:rsidRPr="00530CDE">
        <w:rPr>
          <w:rFonts w:hint="eastAsia"/>
        </w:rPr>
        <w:t>同相输入电压比较器</w:t>
      </w:r>
      <w:r w:rsidR="00B23791">
        <w:t>波形变换</w:t>
      </w:r>
    </w:p>
    <w:p w14:paraId="3B365B88" w14:textId="3CE7C53A" w:rsidR="004C0834" w:rsidRDefault="0099629B" w:rsidP="00486B4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0C65D6D3" w14:textId="4B08A8EE" w:rsidR="00D7093C" w:rsidRDefault="00A35261" w:rsidP="00D7093C">
      <w:pPr>
        <w:pStyle w:val="a7"/>
        <w:spacing w:line="276" w:lineRule="auto"/>
        <w:ind w:left="780" w:firstLine="422"/>
      </w:pPr>
      <w:r w:rsidRPr="00A35261">
        <w:rPr>
          <w:b/>
          <w:bCs/>
          <w:snapToGrid w:val="0"/>
          <w:kern w:val="0"/>
          <w:position w:val="-12"/>
          <w:szCs w:val="21"/>
        </w:rPr>
        <w:object w:dxaOrig="340" w:dyaOrig="360" w14:anchorId="008844E2">
          <v:shape id="_x0000_i1037" type="#_x0000_t75" style="width:17.1pt;height:18pt" o:ole="">
            <v:imagedata r:id="rId41" o:title=""/>
          </v:shape>
          <o:OLEObject Type="Embed" ProgID="Equation.DSMT4" ShapeID="_x0000_i1037" DrawAspect="Content" ObjectID="_1794133030" r:id="rId42"/>
        </w:object>
      </w:r>
      <w:r>
        <w:t>不变</w:t>
      </w:r>
      <w:r>
        <w:t>(</w:t>
      </w:r>
      <w:r>
        <w:t>接直流电压</w:t>
      </w:r>
      <w:r>
        <w:t>2V)</w:t>
      </w:r>
      <w:r>
        <w:t>，</w:t>
      </w:r>
      <w:r>
        <w:t xml:space="preserve"> </w:t>
      </w:r>
      <w:r>
        <w:t>输入</w:t>
      </w:r>
      <w:r w:rsidRPr="00A35261">
        <w:rPr>
          <w:rFonts w:ascii="Cambria Math" w:hAnsi="Cambria Math" w:cs="Cambria Math"/>
          <w:position w:val="-12"/>
        </w:rPr>
        <w:object w:dxaOrig="240" w:dyaOrig="360" w14:anchorId="173A176B">
          <v:shape id="_x0000_i1038" type="#_x0000_t75" style="width:12pt;height:18pt" o:ole="">
            <v:imagedata r:id="rId43" o:title=""/>
          </v:shape>
          <o:OLEObject Type="Embed" ProgID="Equation.DSMT4" ShapeID="_x0000_i1038" DrawAspect="Content" ObjectID="_1794133031" r:id="rId44"/>
        </w:object>
      </w:r>
      <w:r>
        <w:t>加入正弦信号</w:t>
      </w:r>
      <w:r>
        <w:rPr>
          <w:rFonts w:hint="eastAsia"/>
        </w:rPr>
        <w:t>（</w:t>
      </w:r>
      <w:r w:rsidRPr="00A35261">
        <w:rPr>
          <w:position w:val="-14"/>
        </w:rPr>
        <w:object w:dxaOrig="2160" w:dyaOrig="380" w14:anchorId="4FE98466">
          <v:shape id="_x0000_i1039" type="#_x0000_t75" style="width:108pt;height:18.9pt" o:ole="">
            <v:imagedata r:id="rId45" o:title=""/>
          </v:shape>
          <o:OLEObject Type="Embed" ProgID="Equation.DSMT4" ShapeID="_x0000_i1039" DrawAspect="Content" ObjectID="_1794133032" r:id="rId46"/>
        </w:object>
      </w:r>
      <w:r>
        <w:rPr>
          <w:rFonts w:hint="eastAsia"/>
        </w:rPr>
        <w:t>）</w:t>
      </w:r>
      <w:r w:rsidR="00D7093C">
        <w:rPr>
          <w:rFonts w:hint="eastAsia"/>
        </w:rPr>
        <w:t>，用示波器双</w:t>
      </w:r>
    </w:p>
    <w:p w14:paraId="5630DEC9" w14:textId="5A5F9FAF" w:rsidR="00A35261" w:rsidRPr="00486B4E" w:rsidRDefault="00D7093C" w:rsidP="00D7093C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proofErr w:type="gramStart"/>
      <w:r>
        <w:rPr>
          <w:rFonts w:hint="eastAsia"/>
        </w:rPr>
        <w:t>踪</w:t>
      </w:r>
      <w:proofErr w:type="gramEnd"/>
      <w:r>
        <w:rPr>
          <w:rFonts w:hint="eastAsia"/>
        </w:rPr>
        <w:t>同时显示</w:t>
      </w:r>
      <w:r w:rsidRPr="00D7093C">
        <w:rPr>
          <w:position w:val="-12"/>
        </w:rPr>
        <w:object w:dxaOrig="540" w:dyaOrig="360" w14:anchorId="49BC32C5">
          <v:shape id="_x0000_i1040" type="#_x0000_t75" style="width:27.25pt;height:18pt" o:ole="">
            <v:imagedata r:id="rId47" o:title=""/>
          </v:shape>
          <o:OLEObject Type="Embed" ProgID="Equation.DSMT4" ShapeID="_x0000_i1040" DrawAspect="Content" ObjectID="_1794133033" r:id="rId48"/>
        </w:object>
      </w:r>
      <w:r>
        <w:rPr>
          <w:rFonts w:hint="eastAsia"/>
        </w:rPr>
        <w:t>波形，</w:t>
      </w:r>
      <w:r w:rsidR="00017E04">
        <w:t>记录波形和参数（幅值，周期，特别标注</w:t>
      </w:r>
      <w:r w:rsidR="00A52A74" w:rsidRPr="004E3523">
        <w:rPr>
          <w:position w:val="-12"/>
        </w:rPr>
        <w:object w:dxaOrig="260" w:dyaOrig="360" w14:anchorId="2783B8EA">
          <v:shape id="_x0000_i1041" type="#_x0000_t75" style="width:12.9pt;height:18pt" o:ole="">
            <v:imagedata r:id="rId49" o:title=""/>
          </v:shape>
          <o:OLEObject Type="Embed" ProgID="Equation.DSMT4" ShapeID="_x0000_i1041" DrawAspect="Content" ObjectID="_1794133034" r:id="rId50"/>
        </w:object>
      </w:r>
      <w:r w:rsidR="00A52A74">
        <w:t>高低电平转换时</w:t>
      </w:r>
      <w:r w:rsidR="00A52A74" w:rsidRPr="00A52A74">
        <w:rPr>
          <w:position w:val="-12"/>
        </w:rPr>
        <w:object w:dxaOrig="240" w:dyaOrig="360" w14:anchorId="3927BF8D">
          <v:shape id="_x0000_i1042" type="#_x0000_t75" style="width:12pt;height:18pt" o:ole="">
            <v:imagedata r:id="rId43" o:title=""/>
          </v:shape>
          <o:OLEObject Type="Embed" ProgID="Equation.DSMT4" ShapeID="_x0000_i1042" DrawAspect="Content" ObjectID="_1794133035" r:id="rId51"/>
        </w:object>
      </w:r>
      <w:r w:rsidR="00A52A74">
        <w:t>的</w:t>
      </w:r>
      <w:proofErr w:type="gramStart"/>
      <w:r w:rsidR="00A52A74">
        <w:t>大小位</w:t>
      </w:r>
      <w:proofErr w:type="gramEnd"/>
      <w:r w:rsidR="00A52A74">
        <w:t xml:space="preserve"> </w:t>
      </w:r>
      <w:r w:rsidR="00A52A74">
        <w:t>置）。</w:t>
      </w:r>
    </w:p>
    <w:p w14:paraId="72D5DBA7" w14:textId="34E77F36" w:rsidR="006A024F" w:rsidRPr="00750A32" w:rsidRDefault="00750A32" w:rsidP="00E87DE1">
      <w:pPr>
        <w:spacing w:line="480" w:lineRule="auto"/>
        <w:ind w:left="720" w:firstLine="60"/>
        <w:jc w:val="left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562A8A6E" wp14:editId="07BCD971">
            <wp:simplePos x="0" y="0"/>
            <wp:positionH relativeFrom="column">
              <wp:posOffset>5222338</wp:posOffset>
            </wp:positionH>
            <wp:positionV relativeFrom="paragraph">
              <wp:posOffset>1660</wp:posOffset>
            </wp:positionV>
            <wp:extent cx="521335" cy="396240"/>
            <wp:effectExtent l="0" t="0" r="0" b="3810"/>
            <wp:wrapSquare wrapText="bothSides"/>
            <wp:docPr id="18212858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285864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335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6A05" w:rsidRPr="00CE6A05">
        <w:rPr>
          <w:noProof/>
        </w:rPr>
        <w:drawing>
          <wp:anchor distT="0" distB="0" distL="114300" distR="114300" simplePos="0" relativeHeight="251702272" behindDoc="0" locked="0" layoutInCell="1" allowOverlap="1" wp14:anchorId="1D33A07F" wp14:editId="15995AE4">
            <wp:simplePos x="0" y="0"/>
            <wp:positionH relativeFrom="margin">
              <wp:posOffset>2954020</wp:posOffset>
            </wp:positionH>
            <wp:positionV relativeFrom="paragraph">
              <wp:posOffset>323850</wp:posOffset>
            </wp:positionV>
            <wp:extent cx="2828290" cy="2127250"/>
            <wp:effectExtent l="0" t="0" r="0" b="6350"/>
            <wp:wrapSquare wrapText="bothSides"/>
            <wp:docPr id="45218550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8" t="6657" r="9661" b="12940"/>
                    <a:stretch/>
                  </pic:blipFill>
                  <pic:spPr bwMode="auto">
                    <a:xfrm>
                      <a:off x="0" y="0"/>
                      <a:ext cx="282829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263F" w:rsidRPr="00C6263F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01248" behindDoc="0" locked="0" layoutInCell="1" allowOverlap="1" wp14:anchorId="4636C79B" wp14:editId="5C6E491B">
            <wp:simplePos x="0" y="0"/>
            <wp:positionH relativeFrom="margin">
              <wp:align>left</wp:align>
            </wp:positionH>
            <wp:positionV relativeFrom="paragraph">
              <wp:posOffset>300355</wp:posOffset>
            </wp:positionV>
            <wp:extent cx="2847340" cy="2151184"/>
            <wp:effectExtent l="0" t="0" r="0" b="1905"/>
            <wp:wrapTopAndBottom/>
            <wp:docPr id="10254760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9" t="12755" r="16030" b="7871"/>
                    <a:stretch/>
                  </pic:blipFill>
                  <pic:spPr bwMode="auto">
                    <a:xfrm>
                      <a:off x="0" y="0"/>
                      <a:ext cx="2847340" cy="2151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bookmarkStart w:id="0" w:name="OLE_LINK1"/>
      <w:r w:rsidR="00327F78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27F78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327F78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</w:t>
      </w:r>
      <w:bookmarkEnd w:id="0"/>
      <w:r w:rsidR="00327F78" w:rsidRPr="00751639">
        <w:rPr>
          <w:rFonts w:hint="eastAsia"/>
          <w:b/>
          <w:bCs/>
          <w:snapToGrid w:val="0"/>
          <w:kern w:val="0"/>
          <w:position w:val="6"/>
          <w:szCs w:val="21"/>
        </w:rPr>
        <w:t>录</w:t>
      </w:r>
    </w:p>
    <w:p w14:paraId="59EC247F" w14:textId="67B8024F" w:rsidR="00EA3D3F" w:rsidRDefault="001425A9" w:rsidP="00FE294F">
      <w:pPr>
        <w:spacing w:line="276" w:lineRule="auto"/>
        <w:ind w:firstLine="360"/>
        <w:jc w:val="left"/>
      </w:pPr>
      <w:r>
        <w:t>3</w:t>
      </w:r>
      <w:r w:rsidR="00E87DE1" w:rsidRPr="00E87DE1">
        <w:rPr>
          <w:rFonts w:hint="eastAsia"/>
        </w:rPr>
        <w:t xml:space="preserve">. </w:t>
      </w:r>
      <w:r w:rsidRPr="001425A9">
        <w:rPr>
          <w:rFonts w:hint="eastAsia"/>
        </w:rPr>
        <w:t>观测传输特性曲线</w:t>
      </w:r>
    </w:p>
    <w:p w14:paraId="42B924D9" w14:textId="77777777" w:rsidR="00FE294F" w:rsidRDefault="00FE294F" w:rsidP="00FE294F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2775E43F" w14:textId="7E7FA81F" w:rsidR="00FE294F" w:rsidRDefault="00FE294F" w:rsidP="00FE294F">
      <w:pPr>
        <w:pStyle w:val="a7"/>
        <w:spacing w:line="276" w:lineRule="auto"/>
        <w:ind w:left="780"/>
      </w:pPr>
      <w:r>
        <w:rPr>
          <w:rFonts w:hint="eastAsia"/>
        </w:rPr>
        <w:t>对（</w:t>
      </w:r>
      <w:r>
        <w:rPr>
          <w:rFonts w:hint="eastAsia"/>
        </w:rPr>
        <w:t>1</w:t>
      </w:r>
      <w:r>
        <w:rPr>
          <w:rFonts w:hint="eastAsia"/>
        </w:rPr>
        <w:t>）的输入条件不变，将示波器设置成</w:t>
      </w:r>
      <w:r>
        <w:rPr>
          <w:rFonts w:hint="eastAsia"/>
        </w:rPr>
        <w:t>XY</w:t>
      </w:r>
      <w:r>
        <w:rPr>
          <w:rFonts w:hint="eastAsia"/>
        </w:rPr>
        <w:t>方式，显示电压传输特性曲线，记录曲线和输入转折门限电压，输出高、低电平值。</w:t>
      </w:r>
    </w:p>
    <w:p w14:paraId="7A079CE1" w14:textId="4F083B5E" w:rsidR="00A55C4E" w:rsidRDefault="00A55C4E" w:rsidP="00A55C4E">
      <w:pPr>
        <w:spacing w:line="276" w:lineRule="auto"/>
      </w:pPr>
      <w:r>
        <w:lastRenderedPageBreak/>
        <w:tab/>
      </w:r>
      <w:r>
        <w:tab/>
      </w: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3C404921" w14:textId="3FC1FFFB" w:rsidR="00962EA0" w:rsidRDefault="00A55C4E" w:rsidP="00FE294F">
      <w:pPr>
        <w:pStyle w:val="a7"/>
        <w:spacing w:line="276" w:lineRule="auto"/>
        <w:ind w:left="780"/>
      </w:pPr>
      <w:r w:rsidRPr="00A55C4E">
        <w:rPr>
          <w:noProof/>
        </w:rPr>
        <w:drawing>
          <wp:inline distT="0" distB="0" distL="0" distR="0" wp14:anchorId="10860CFD" wp14:editId="13B4493B">
            <wp:extent cx="3311769" cy="2491253"/>
            <wp:effectExtent l="0" t="0" r="3175" b="4445"/>
            <wp:docPr id="5399954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995496" name=""/>
                    <pic:cNvPicPr/>
                  </pic:nvPicPr>
                  <pic:blipFill rotWithShape="1">
                    <a:blip r:embed="rId55"/>
                    <a:srcRect l="14882" t="13441" r="13384" b="14608"/>
                    <a:stretch/>
                  </pic:blipFill>
                  <pic:spPr bwMode="auto">
                    <a:xfrm>
                      <a:off x="0" y="0"/>
                      <a:ext cx="3315305" cy="2493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C9A10E" w14:textId="5D5C00FF" w:rsidR="002E6F92" w:rsidRDefault="006A5F23" w:rsidP="002E6F92">
      <w:pPr>
        <w:spacing w:line="276" w:lineRule="auto"/>
        <w:ind w:firstLine="360"/>
        <w:jc w:val="left"/>
      </w:pPr>
      <w:r>
        <w:t>4</w:t>
      </w:r>
      <w:r w:rsidR="002E6F92" w:rsidRPr="00E87DE1">
        <w:rPr>
          <w:rFonts w:hint="eastAsia"/>
        </w:rPr>
        <w:t>.</w:t>
      </w:r>
      <w:r w:rsidR="00D43717">
        <w:t>发生电路</w:t>
      </w:r>
      <w:r w:rsidR="00DA720D">
        <w:rPr>
          <w:rFonts w:hint="eastAsia"/>
        </w:rPr>
        <w:t>输出电压</w:t>
      </w:r>
    </w:p>
    <w:p w14:paraId="05C8EEC6" w14:textId="77777777" w:rsidR="0036342E" w:rsidRDefault="0036342E" w:rsidP="0036342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4449198" w14:textId="766BFC53" w:rsidR="0036342E" w:rsidRPr="008F48C3" w:rsidRDefault="009165D6" w:rsidP="0036342E">
      <w:pPr>
        <w:pStyle w:val="a7"/>
        <w:spacing w:line="276" w:lineRule="auto"/>
        <w:ind w:left="780" w:firstLineChars="0" w:firstLine="0"/>
      </w:pPr>
      <w:r>
        <w:t>先连接</w:t>
      </w:r>
      <w:r w:rsidRPr="009165D6">
        <w:rPr>
          <w:position w:val="-12"/>
        </w:rPr>
        <w:object w:dxaOrig="600" w:dyaOrig="360" w14:anchorId="42078D83">
          <v:shape id="_x0000_i1043" type="#_x0000_t75" style="width:30pt;height:18pt" o:ole="">
            <v:imagedata r:id="rId56" o:title=""/>
          </v:shape>
          <o:OLEObject Type="Embed" ProgID="Equation.DSMT4" ShapeID="_x0000_i1043" DrawAspect="Content" ObjectID="_1794133036" r:id="rId57"/>
        </w:object>
      </w:r>
      <w:r>
        <w:t>两级电路，</w:t>
      </w:r>
      <w:r w:rsidRPr="009165D6">
        <w:rPr>
          <w:position w:val="-12"/>
        </w:rPr>
        <w:object w:dxaOrig="279" w:dyaOrig="360" w14:anchorId="54DD27C5">
          <v:shape id="_x0000_i1044" type="#_x0000_t75" style="width:13.95pt;height:18pt" o:ole="">
            <v:imagedata r:id="rId58" o:title=""/>
          </v:shape>
          <o:OLEObject Type="Embed" ProgID="Equation.DSMT4" ShapeID="_x0000_i1044" DrawAspect="Content" ObjectID="_1794133037" r:id="rId59"/>
        </w:object>
      </w:r>
      <w:r>
        <w:t>级电路暂时不连。</w:t>
      </w:r>
      <w:r>
        <w:t xml:space="preserve"> </w:t>
      </w:r>
      <w:r>
        <w:t>调节电位器</w:t>
      </w:r>
      <w:r w:rsidR="006857AD" w:rsidRPr="006857AD">
        <w:rPr>
          <w:position w:val="-14"/>
        </w:rPr>
        <w:object w:dxaOrig="360" w:dyaOrig="380" w14:anchorId="32C18D38">
          <v:shape id="_x0000_i1045" type="#_x0000_t75" style="width:18pt;height:19pt" o:ole="">
            <v:imagedata r:id="rId60" o:title=""/>
          </v:shape>
          <o:OLEObject Type="Embed" ProgID="Equation.DSMT4" ShapeID="_x0000_i1045" DrawAspect="Content" ObjectID="_1794133038" r:id="rId61"/>
        </w:object>
      </w:r>
      <w:r>
        <w:t>滑动头，使得</w:t>
      </w:r>
      <w:r w:rsidR="006857AD" w:rsidRPr="006857AD">
        <w:rPr>
          <w:position w:val="-14"/>
        </w:rPr>
        <w:object w:dxaOrig="740" w:dyaOrig="380" w14:anchorId="43D67169">
          <v:shape id="_x0000_i1046" type="#_x0000_t75" style="width:37pt;height:19pt" o:ole="">
            <v:imagedata r:id="rId62" o:title=""/>
          </v:shape>
          <o:OLEObject Type="Embed" ProgID="Equation.DSMT4" ShapeID="_x0000_i1046" DrawAspect="Content" ObjectID="_1794133039" r:id="rId63"/>
        </w:object>
      </w:r>
      <w:r>
        <w:t>，用示波器同时观察</w:t>
      </w:r>
      <w:r w:rsidR="006857AD" w:rsidRPr="006857AD">
        <w:rPr>
          <w:position w:val="-12"/>
        </w:rPr>
        <w:object w:dxaOrig="320" w:dyaOrig="360" w14:anchorId="72439171">
          <v:shape id="_x0000_i1047" type="#_x0000_t75" style="width:16pt;height:18pt" o:ole="">
            <v:imagedata r:id="rId64" o:title=""/>
          </v:shape>
          <o:OLEObject Type="Embed" ProgID="Equation.DSMT4" ShapeID="_x0000_i1047" DrawAspect="Content" ObjectID="_1794133040" r:id="rId65"/>
        </w:object>
      </w:r>
      <w:r>
        <w:t>和</w:t>
      </w:r>
      <w:r w:rsidR="006857AD" w:rsidRPr="006857AD">
        <w:rPr>
          <w:position w:val="-12"/>
        </w:rPr>
        <w:object w:dxaOrig="340" w:dyaOrig="360" w14:anchorId="6A3BAE84">
          <v:shape id="_x0000_i1048" type="#_x0000_t75" style="width:17pt;height:18pt" o:ole="">
            <v:imagedata r:id="rId66" o:title=""/>
          </v:shape>
          <o:OLEObject Type="Embed" ProgID="Equation.DSMT4" ShapeID="_x0000_i1048" DrawAspect="Content" ObjectID="_1794133041" r:id="rId67"/>
        </w:object>
      </w:r>
      <w:r>
        <w:t>波形，记录两波形，测量记录</w:t>
      </w:r>
      <w:r w:rsidR="00950A65" w:rsidRPr="006857AD">
        <w:rPr>
          <w:position w:val="-12"/>
        </w:rPr>
        <w:object w:dxaOrig="320" w:dyaOrig="360" w14:anchorId="11886614">
          <v:shape id="_x0000_i1049" type="#_x0000_t75" style="width:16pt;height:18pt" o:ole="">
            <v:imagedata r:id="rId64" o:title=""/>
          </v:shape>
          <o:OLEObject Type="Embed" ProgID="Equation.DSMT4" ShapeID="_x0000_i1049" DrawAspect="Content" ObjectID="_1794133042" r:id="rId68"/>
        </w:object>
      </w:r>
      <w:r w:rsidR="00950A65">
        <w:t>和</w:t>
      </w:r>
      <w:r w:rsidR="00950A65" w:rsidRPr="006857AD">
        <w:rPr>
          <w:position w:val="-12"/>
        </w:rPr>
        <w:object w:dxaOrig="340" w:dyaOrig="360" w14:anchorId="38C0C0D1">
          <v:shape id="_x0000_i1050" type="#_x0000_t75" style="width:17pt;height:18pt" o:ole="">
            <v:imagedata r:id="rId66" o:title=""/>
          </v:shape>
          <o:OLEObject Type="Embed" ProgID="Equation.DSMT4" ShapeID="_x0000_i1050" DrawAspect="Content" ObjectID="_1794133043" r:id="rId69"/>
        </w:object>
      </w:r>
      <w:r>
        <w:t>的频率和幅值</w:t>
      </w:r>
      <w:r w:rsidR="00B133E7">
        <w:rPr>
          <w:rFonts w:hint="eastAsia"/>
        </w:rPr>
        <w:t>。</w:t>
      </w:r>
      <w:r w:rsidR="000932BD">
        <w:t>调节电位器</w:t>
      </w:r>
      <w:r w:rsidR="000932BD" w:rsidRPr="006857AD">
        <w:rPr>
          <w:position w:val="-14"/>
        </w:rPr>
        <w:object w:dxaOrig="360" w:dyaOrig="380" w14:anchorId="7A0D3B1F">
          <v:shape id="_x0000_i1051" type="#_x0000_t75" style="width:18pt;height:19pt" o:ole="">
            <v:imagedata r:id="rId60" o:title=""/>
          </v:shape>
          <o:OLEObject Type="Embed" ProgID="Equation.DSMT4" ShapeID="_x0000_i1051" DrawAspect="Content" ObjectID="_1794133044" r:id="rId70"/>
        </w:object>
      </w:r>
      <w:r w:rsidR="00180B96">
        <w:t>，</w:t>
      </w:r>
      <w:r w:rsidR="00180B96">
        <w:rPr>
          <w:rFonts w:hint="eastAsia"/>
        </w:rPr>
        <w:t>再次</w:t>
      </w:r>
      <w:r w:rsidR="00180B96">
        <w:t>观察并记录</w:t>
      </w:r>
      <w:r w:rsidR="00E6259E" w:rsidRPr="006857AD">
        <w:rPr>
          <w:position w:val="-12"/>
        </w:rPr>
        <w:object w:dxaOrig="320" w:dyaOrig="360" w14:anchorId="401D3CB8">
          <v:shape id="_x0000_i1052" type="#_x0000_t75" style="width:16pt;height:18pt" o:ole="">
            <v:imagedata r:id="rId64" o:title=""/>
          </v:shape>
          <o:OLEObject Type="Embed" ProgID="Equation.DSMT4" ShapeID="_x0000_i1052" DrawAspect="Content" ObjectID="_1794133045" r:id="rId71"/>
        </w:object>
      </w:r>
      <w:r w:rsidR="00E6259E">
        <w:t>和</w:t>
      </w:r>
      <w:r w:rsidR="00E6259E" w:rsidRPr="006857AD">
        <w:rPr>
          <w:position w:val="-12"/>
        </w:rPr>
        <w:object w:dxaOrig="340" w:dyaOrig="360" w14:anchorId="3CAF4293">
          <v:shape id="_x0000_i1053" type="#_x0000_t75" style="width:17pt;height:18pt" o:ole="">
            <v:imagedata r:id="rId66" o:title=""/>
          </v:shape>
          <o:OLEObject Type="Embed" ProgID="Equation.DSMT4" ShapeID="_x0000_i1053" DrawAspect="Content" ObjectID="_1794133046" r:id="rId72"/>
        </w:object>
      </w:r>
      <w:r w:rsidR="00E6259E">
        <w:t>波形</w:t>
      </w:r>
      <w:r w:rsidR="00E6259E">
        <w:rPr>
          <w:rFonts w:hint="eastAsia"/>
        </w:rPr>
        <w:t>和参数</w:t>
      </w:r>
    </w:p>
    <w:p w14:paraId="425F97DD" w14:textId="6C3DA331" w:rsidR="0036342E" w:rsidRPr="0036342E" w:rsidRDefault="008F48C3" w:rsidP="0036342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6272BE5D" wp14:editId="13AA81E5">
            <wp:simplePos x="0" y="0"/>
            <wp:positionH relativeFrom="margin">
              <wp:align>right</wp:align>
            </wp:positionH>
            <wp:positionV relativeFrom="paragraph">
              <wp:posOffset>283191</wp:posOffset>
            </wp:positionV>
            <wp:extent cx="3062605" cy="2352675"/>
            <wp:effectExtent l="0" t="0" r="4445" b="9525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260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F7E0B">
        <w:rPr>
          <w:noProof/>
        </w:rPr>
        <w:drawing>
          <wp:anchor distT="0" distB="0" distL="114300" distR="114300" simplePos="0" relativeHeight="251704320" behindDoc="0" locked="0" layoutInCell="1" allowOverlap="1" wp14:anchorId="3BA6C022" wp14:editId="61E61539">
            <wp:simplePos x="0" y="0"/>
            <wp:positionH relativeFrom="margin">
              <wp:align>left</wp:align>
            </wp:positionH>
            <wp:positionV relativeFrom="paragraph">
              <wp:posOffset>307035</wp:posOffset>
            </wp:positionV>
            <wp:extent cx="2938145" cy="2289175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70" t="11822" r="15431" b="7643"/>
                    <a:stretch/>
                  </pic:blipFill>
                  <pic:spPr bwMode="auto">
                    <a:xfrm>
                      <a:off x="0" y="0"/>
                      <a:ext cx="2943470" cy="2293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342E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6342E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36342E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</w:t>
      </w:r>
      <w:r w:rsidR="0036342E">
        <w:rPr>
          <w:rFonts w:hint="eastAsia"/>
          <w:b/>
          <w:bCs/>
          <w:snapToGrid w:val="0"/>
          <w:kern w:val="0"/>
          <w:position w:val="6"/>
          <w:szCs w:val="21"/>
        </w:rPr>
        <w:t>录</w:t>
      </w:r>
    </w:p>
    <w:p w14:paraId="5A3F7993" w14:textId="5722697D" w:rsidR="00103565" w:rsidRDefault="007455F4" w:rsidP="00103565">
      <w:pPr>
        <w:pStyle w:val="a7"/>
        <w:spacing w:line="276" w:lineRule="auto"/>
        <w:ind w:left="780" w:firstLineChars="400" w:firstLine="840"/>
        <w:rPr>
          <w:rFonts w:ascii="Cambria Math" w:hAnsi="Cambria Math" w:cs="Cambria Math"/>
        </w:rPr>
      </w:pPr>
      <w:r w:rsidRPr="006857AD">
        <w:rPr>
          <w:position w:val="-14"/>
        </w:rPr>
        <w:object w:dxaOrig="740" w:dyaOrig="380" w14:anchorId="56964C06">
          <v:shape id="_x0000_i1054" type="#_x0000_t75" style="width:37pt;height:19pt" o:ole="">
            <v:imagedata r:id="rId62" o:title=""/>
          </v:shape>
          <o:OLEObject Type="Embed" ProgID="Equation.DSMT4" ShapeID="_x0000_i1054" DrawAspect="Content" ObjectID="_1794133047" r:id="rId75"/>
        </w:object>
      </w:r>
      <w:r>
        <w:rPr>
          <w:rFonts w:ascii="Cambria Math" w:hAnsi="Cambria Math" w:cs="Cambria Math"/>
        </w:rPr>
        <w:t xml:space="preserve">                                         </w:t>
      </w:r>
      <w:r>
        <w:rPr>
          <w:rFonts w:ascii="Cambria Math" w:hAnsi="Cambria Math" w:cs="Cambria Math" w:hint="eastAsia"/>
        </w:rPr>
        <w:t>改变</w:t>
      </w:r>
      <w:r w:rsidRPr="006857AD">
        <w:rPr>
          <w:position w:val="-14"/>
        </w:rPr>
        <w:object w:dxaOrig="360" w:dyaOrig="380" w14:anchorId="311E835B">
          <v:shape id="_x0000_i1055" type="#_x0000_t75" style="width:18pt;height:19pt" o:ole="">
            <v:imagedata r:id="rId76" o:title=""/>
          </v:shape>
          <o:OLEObject Type="Embed" ProgID="Equation.DSMT4" ShapeID="_x0000_i1055" DrawAspect="Content" ObjectID="_1794133048" r:id="rId77"/>
        </w:object>
      </w:r>
    </w:p>
    <w:p w14:paraId="5E35BD78" w14:textId="6EFB7108" w:rsidR="00103565" w:rsidRPr="00103565" w:rsidRDefault="00103565" w:rsidP="00103565">
      <w:pPr>
        <w:spacing w:line="276" w:lineRule="auto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由</w:t>
      </w:r>
      <w:r w:rsidRPr="00103565">
        <w:rPr>
          <w:rFonts w:ascii="Cambria Math" w:hAnsi="Cambria Math" w:cs="Cambria Math"/>
          <w:position w:val="-32"/>
        </w:rPr>
        <w:object w:dxaOrig="1480" w:dyaOrig="700" w14:anchorId="3963873F">
          <v:shape id="_x0000_i1056" type="#_x0000_t75" style="width:74pt;height:35pt" o:ole="">
            <v:imagedata r:id="rId78" o:title=""/>
          </v:shape>
          <o:OLEObject Type="Embed" ProgID="Equation.DSMT4" ShapeID="_x0000_i1056" DrawAspect="Content" ObjectID="_1794133049" r:id="rId79"/>
        </w:object>
      </w:r>
      <w:r>
        <w:rPr>
          <w:rFonts w:ascii="Cambria Math" w:hAnsi="Cambria Math" w:cs="Cambria Math" w:hint="eastAsia"/>
        </w:rPr>
        <w:t>可知</w:t>
      </w:r>
      <w:r w:rsidR="00DE5120" w:rsidRPr="00103565">
        <w:rPr>
          <w:rFonts w:ascii="Cambria Math" w:hAnsi="Cambria Math" w:cs="Cambria Math"/>
          <w:position w:val="-32"/>
        </w:rPr>
        <w:object w:dxaOrig="4360" w:dyaOrig="700" w14:anchorId="2CC9D365">
          <v:shape id="_x0000_i1099" type="#_x0000_t75" style="width:218pt;height:35pt" o:ole="">
            <v:imagedata r:id="rId80" o:title=""/>
          </v:shape>
          <o:OLEObject Type="Embed" ProgID="Equation.DSMT4" ShapeID="_x0000_i1099" DrawAspect="Content" ObjectID="_1794133050" r:id="rId81"/>
        </w:object>
      </w:r>
    </w:p>
    <w:p w14:paraId="2F0BBEB6" w14:textId="56ADBDCB" w:rsidR="004678ED" w:rsidRDefault="00FF790A" w:rsidP="001579F5">
      <w:pPr>
        <w:spacing w:line="276" w:lineRule="auto"/>
      </w:pPr>
      <w:r>
        <w:rPr>
          <w:rFonts w:hint="eastAsia"/>
        </w:rPr>
        <w:t>5</w:t>
      </w:r>
      <w:r>
        <w:t xml:space="preserve">. </w:t>
      </w:r>
      <w:r>
        <w:t>脉宽调制电路</w:t>
      </w:r>
    </w:p>
    <w:p w14:paraId="3F5BBC03" w14:textId="77777777" w:rsidR="007F0D4E" w:rsidRPr="0032292E" w:rsidRDefault="007F0D4E" w:rsidP="0032292E">
      <w:pPr>
        <w:spacing w:line="276" w:lineRule="auto"/>
        <w:ind w:firstLine="419"/>
        <w:rPr>
          <w:b/>
          <w:bCs/>
          <w:snapToGrid w:val="0"/>
          <w:kern w:val="0"/>
          <w:position w:val="6"/>
          <w:szCs w:val="21"/>
        </w:rPr>
      </w:pPr>
      <w:r w:rsidRPr="0032292E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32292E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625704B0" w14:textId="406E914B" w:rsidR="007F0D4E" w:rsidRDefault="00537877" w:rsidP="00537877">
      <w:pPr>
        <w:spacing w:line="276" w:lineRule="auto"/>
        <w:ind w:firstLine="419"/>
      </w:pPr>
      <w:r>
        <w:t>保持</w:t>
      </w:r>
      <w:r w:rsidRPr="00537877">
        <w:rPr>
          <w:position w:val="-12"/>
        </w:rPr>
        <w:object w:dxaOrig="1660" w:dyaOrig="360" w14:anchorId="1BE21924">
          <v:shape id="_x0000_i1058" type="#_x0000_t75" style="width:83pt;height:18pt" o:ole="">
            <v:imagedata r:id="rId82" o:title=""/>
          </v:shape>
          <o:OLEObject Type="Embed" ProgID="Equation.DSMT4" ShapeID="_x0000_i1058" DrawAspect="Content" ObjectID="_1794133051" r:id="rId83"/>
        </w:object>
      </w:r>
      <w:r>
        <w:rPr>
          <w:rFonts w:hint="eastAsia"/>
        </w:rPr>
        <w:t>，</w:t>
      </w:r>
      <w:r w:rsidRPr="00537877">
        <w:rPr>
          <w:position w:val="-14"/>
        </w:rPr>
        <w:object w:dxaOrig="740" w:dyaOrig="380" w14:anchorId="1D44F72C">
          <v:shape id="_x0000_i1059" type="#_x0000_t75" style="width:37pt;height:19pt" o:ole="">
            <v:imagedata r:id="rId84" o:title=""/>
          </v:shape>
          <o:OLEObject Type="Embed" ProgID="Equation.DSMT4" ShapeID="_x0000_i1059" DrawAspect="Content" ObjectID="_1794133052" r:id="rId85"/>
        </w:object>
      </w:r>
      <w:r>
        <w:rPr>
          <w:rFonts w:hint="eastAsia"/>
        </w:rPr>
        <w:t>。</w:t>
      </w:r>
      <w:r w:rsidR="00A85911">
        <w:t>连接好</w:t>
      </w:r>
      <w:r w:rsidR="00A85911" w:rsidRPr="00A85911">
        <w:rPr>
          <w:position w:val="-12"/>
        </w:rPr>
        <w:object w:dxaOrig="279" w:dyaOrig="360" w14:anchorId="6E2E063C">
          <v:shape id="_x0000_i1060" type="#_x0000_t75" style="width:13.95pt;height:18pt" o:ole="">
            <v:imagedata r:id="rId86" o:title=""/>
          </v:shape>
          <o:OLEObject Type="Embed" ProgID="Equation.DSMT4" ShapeID="_x0000_i1060" DrawAspect="Content" ObjectID="_1794133053" r:id="rId87"/>
        </w:object>
      </w:r>
      <w:r w:rsidR="00A85911">
        <w:t>级电路。把</w:t>
      </w:r>
      <w:r w:rsidR="00A85911" w:rsidRPr="00A85911">
        <w:rPr>
          <w:rFonts w:ascii="Malgun Gothic" w:hAnsi="Malgun Gothic" w:cs="Malgun Gothic"/>
          <w:position w:val="-12"/>
        </w:rPr>
        <w:object w:dxaOrig="340" w:dyaOrig="360" w14:anchorId="1DD7AF03">
          <v:shape id="_x0000_i1061" type="#_x0000_t75" style="width:17pt;height:18pt" o:ole="">
            <v:imagedata r:id="rId88" o:title=""/>
          </v:shape>
          <o:OLEObject Type="Embed" ProgID="Equation.DSMT4" ShapeID="_x0000_i1061" DrawAspect="Content" ObjectID="_1794133054" r:id="rId89"/>
        </w:object>
      </w:r>
      <w:r w:rsidR="00A85911">
        <w:t>作为脉宽调制电路的输入电压，根据</w:t>
      </w:r>
      <w:r w:rsidR="000F35C5">
        <w:rPr>
          <w:rFonts w:hint="eastAsia"/>
        </w:rPr>
        <w:t>下</w:t>
      </w:r>
      <w:r w:rsidR="00A85911">
        <w:t>表</w:t>
      </w:r>
      <w:r w:rsidR="00A85911">
        <w:lastRenderedPageBreak/>
        <w:t>改变参考电压</w:t>
      </w:r>
      <w:r w:rsidR="00860099" w:rsidRPr="00860099">
        <w:rPr>
          <w:rFonts w:ascii="Cambria Math" w:hAnsi="Cambria Math" w:cs="Cambria Math"/>
          <w:position w:val="-12"/>
        </w:rPr>
        <w:object w:dxaOrig="340" w:dyaOrig="360" w14:anchorId="7E1FB998">
          <v:shape id="_x0000_i1062" type="#_x0000_t75" style="width:17pt;height:18pt" o:ole="">
            <v:imagedata r:id="rId90" o:title=""/>
          </v:shape>
          <o:OLEObject Type="Embed" ProgID="Equation.DSMT4" ShapeID="_x0000_i1062" DrawAspect="Content" ObjectID="_1794133055" r:id="rId91"/>
        </w:object>
      </w:r>
      <w:r w:rsidR="00A85911">
        <w:t>值完成各项内容的测试。</w:t>
      </w:r>
    </w:p>
    <w:p w14:paraId="6CC8C355" w14:textId="798582B0" w:rsidR="00B47CFA" w:rsidRDefault="00775FAE" w:rsidP="00537877">
      <w:pPr>
        <w:spacing w:line="276" w:lineRule="auto"/>
        <w:ind w:firstLine="419"/>
      </w:pPr>
      <w:r w:rsidRPr="00585AF2">
        <w:rPr>
          <w:noProof/>
        </w:rPr>
        <w:drawing>
          <wp:anchor distT="0" distB="0" distL="114300" distR="114300" simplePos="0" relativeHeight="251706368" behindDoc="0" locked="0" layoutInCell="1" allowOverlap="1" wp14:anchorId="21EF022A" wp14:editId="5550D06E">
            <wp:simplePos x="0" y="0"/>
            <wp:positionH relativeFrom="margin">
              <wp:posOffset>126365</wp:posOffset>
            </wp:positionH>
            <wp:positionV relativeFrom="paragraph">
              <wp:posOffset>1685664</wp:posOffset>
            </wp:positionV>
            <wp:extent cx="2743200" cy="2075815"/>
            <wp:effectExtent l="0" t="0" r="0" b="635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0" t="7733" r="5808" b="3605"/>
                    <a:stretch/>
                  </pic:blipFill>
                  <pic:spPr bwMode="auto">
                    <a:xfrm>
                      <a:off x="0" y="0"/>
                      <a:ext cx="2743200" cy="207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31A4">
        <w:rPr>
          <w:noProof/>
        </w:rPr>
        <w:drawing>
          <wp:anchor distT="0" distB="0" distL="114300" distR="114300" simplePos="0" relativeHeight="251707392" behindDoc="0" locked="0" layoutInCell="1" allowOverlap="1" wp14:anchorId="7896351C" wp14:editId="6BFF3130">
            <wp:simplePos x="0" y="0"/>
            <wp:positionH relativeFrom="column">
              <wp:posOffset>3366825</wp:posOffset>
            </wp:positionH>
            <wp:positionV relativeFrom="paragraph">
              <wp:posOffset>1711960</wp:posOffset>
            </wp:positionV>
            <wp:extent cx="2794635" cy="2092960"/>
            <wp:effectExtent l="0" t="0" r="5715" b="254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92" t="4733" r="14382" b="17573"/>
                    <a:stretch/>
                  </pic:blipFill>
                  <pic:spPr bwMode="auto">
                    <a:xfrm>
                      <a:off x="0" y="0"/>
                      <a:ext cx="2794635" cy="209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7CFA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B47CF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B47CFA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</w:t>
      </w:r>
      <w:r w:rsidR="00B47CFA">
        <w:rPr>
          <w:rFonts w:hint="eastAsia"/>
          <w:b/>
          <w:bCs/>
          <w:snapToGrid w:val="0"/>
          <w:kern w:val="0"/>
          <w:position w:val="6"/>
          <w:szCs w:val="21"/>
        </w:rPr>
        <w:t>录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2122"/>
        <w:gridCol w:w="1842"/>
        <w:gridCol w:w="1276"/>
        <w:gridCol w:w="1418"/>
        <w:gridCol w:w="1231"/>
        <w:gridCol w:w="1716"/>
      </w:tblGrid>
      <w:tr w:rsidR="00767394" w14:paraId="5862CC16" w14:textId="77777777" w:rsidTr="00CA6F0F">
        <w:tc>
          <w:tcPr>
            <w:tcW w:w="2122" w:type="dxa"/>
          </w:tcPr>
          <w:p w14:paraId="7019876A" w14:textId="6B091820" w:rsidR="00767394" w:rsidRDefault="00767394" w:rsidP="007302AA">
            <w:pPr>
              <w:spacing w:line="276" w:lineRule="auto"/>
              <w:jc w:val="left"/>
            </w:pPr>
            <w:r>
              <w:rPr>
                <w:rFonts w:hint="eastAsia"/>
              </w:rPr>
              <w:t>参考电压</w:t>
            </w:r>
            <w:r w:rsidR="007302AA" w:rsidRPr="007302AA">
              <w:rPr>
                <w:position w:val="-12"/>
              </w:rPr>
              <w:object w:dxaOrig="680" w:dyaOrig="360" w14:anchorId="4052105B">
                <v:shape id="_x0000_i1063" type="#_x0000_t75" style="width:34pt;height:18pt" o:ole="">
                  <v:imagedata r:id="rId94" o:title=""/>
                </v:shape>
                <o:OLEObject Type="Embed" ProgID="Equation.DSMT4" ShapeID="_x0000_i1063" DrawAspect="Content" ObjectID="_1794133056" r:id="rId95"/>
              </w:object>
            </w:r>
          </w:p>
        </w:tc>
        <w:bookmarkStart w:id="1" w:name="OLE_LINK2"/>
        <w:tc>
          <w:tcPr>
            <w:tcW w:w="1842" w:type="dxa"/>
          </w:tcPr>
          <w:p w14:paraId="1E6CE253" w14:textId="1A04AA09" w:rsidR="00767394" w:rsidRDefault="008C2437" w:rsidP="00585AF2">
            <w:pPr>
              <w:spacing w:line="276" w:lineRule="auto"/>
              <w:jc w:val="center"/>
            </w:pPr>
            <w:r w:rsidRPr="008C2437">
              <w:rPr>
                <w:position w:val="-12"/>
              </w:rPr>
              <w:object w:dxaOrig="1359" w:dyaOrig="360" w14:anchorId="4C5BF41B">
                <v:shape id="_x0000_i1064" type="#_x0000_t75" style="width:67.95pt;height:18pt" o:ole="">
                  <v:imagedata r:id="rId96" o:title=""/>
                </v:shape>
                <o:OLEObject Type="Embed" ProgID="Equation.DSMT4" ShapeID="_x0000_i1064" DrawAspect="Content" ObjectID="_1794133057" r:id="rId97"/>
              </w:object>
            </w:r>
            <w:bookmarkEnd w:id="1"/>
          </w:p>
        </w:tc>
        <w:tc>
          <w:tcPr>
            <w:tcW w:w="1276" w:type="dxa"/>
          </w:tcPr>
          <w:p w14:paraId="52334485" w14:textId="40A1BB0D" w:rsidR="00767394" w:rsidRDefault="008C2437" w:rsidP="00585AF2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418" w:type="dxa"/>
          </w:tcPr>
          <w:p w14:paraId="13D88F44" w14:textId="1DD6A4A4" w:rsidR="00767394" w:rsidRDefault="008C2437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31" w:type="dxa"/>
          </w:tcPr>
          <w:p w14:paraId="75FCDB39" w14:textId="2C3EF28A" w:rsidR="00767394" w:rsidRDefault="008C2437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1716" w:type="dxa"/>
          </w:tcPr>
          <w:p w14:paraId="00730A67" w14:textId="184970F1" w:rsidR="00767394" w:rsidRDefault="008C2437" w:rsidP="00585AF2">
            <w:pPr>
              <w:spacing w:line="276" w:lineRule="auto"/>
              <w:jc w:val="center"/>
            </w:pPr>
            <w:r w:rsidRPr="008C2437">
              <w:rPr>
                <w:position w:val="-12"/>
              </w:rPr>
              <w:object w:dxaOrig="1500" w:dyaOrig="360" w14:anchorId="15DDAE4A">
                <v:shape id="_x0000_i1065" type="#_x0000_t75" style="width:75pt;height:18pt" o:ole="">
                  <v:imagedata r:id="rId98" o:title=""/>
                </v:shape>
                <o:OLEObject Type="Embed" ProgID="Equation.DSMT4" ShapeID="_x0000_i1065" DrawAspect="Content" ObjectID="_1794133058" r:id="rId99"/>
              </w:object>
            </w:r>
          </w:p>
        </w:tc>
      </w:tr>
      <w:tr w:rsidR="00767394" w14:paraId="522AF04A" w14:textId="77777777" w:rsidTr="00CA6F0F">
        <w:tc>
          <w:tcPr>
            <w:tcW w:w="2122" w:type="dxa"/>
          </w:tcPr>
          <w:p w14:paraId="296A3EB6" w14:textId="0B82DF47" w:rsidR="00767394" w:rsidRDefault="00B47CFA" w:rsidP="00537877">
            <w:pPr>
              <w:spacing w:line="276" w:lineRule="auto"/>
            </w:pPr>
            <w:r w:rsidRPr="00B47CFA">
              <w:rPr>
                <w:position w:val="-12"/>
              </w:rPr>
              <w:object w:dxaOrig="340" w:dyaOrig="360" w14:anchorId="373DE304">
                <v:shape id="_x0000_i1066" type="#_x0000_t75" style="width:17pt;height:18pt" o:ole="">
                  <v:imagedata r:id="rId100" o:title=""/>
                </v:shape>
                <o:OLEObject Type="Embed" ProgID="Equation.DSMT4" ShapeID="_x0000_i1066" DrawAspect="Content" ObjectID="_1794133059" r:id="rId101"/>
              </w:object>
            </w:r>
            <w:r>
              <w:rPr>
                <w:rFonts w:hint="eastAsia"/>
              </w:rPr>
              <w:t>占空比</w:t>
            </w:r>
            <w:r w:rsidRPr="00B47CFA">
              <w:rPr>
                <w:position w:val="-12"/>
              </w:rPr>
              <w:object w:dxaOrig="600" w:dyaOrig="360" w14:anchorId="30B4C8B7">
                <v:shape id="_x0000_i1067" type="#_x0000_t75" style="width:30pt;height:18pt" o:ole="">
                  <v:imagedata r:id="rId102" o:title=""/>
                </v:shape>
                <o:OLEObject Type="Embed" ProgID="Equation.DSMT4" ShapeID="_x0000_i1067" DrawAspect="Content" ObjectID="_1794133060" r:id="rId103"/>
              </w:object>
            </w:r>
          </w:p>
        </w:tc>
        <w:tc>
          <w:tcPr>
            <w:tcW w:w="1842" w:type="dxa"/>
          </w:tcPr>
          <w:p w14:paraId="6BF4874F" w14:textId="36C5CD93" w:rsidR="00767394" w:rsidRDefault="00C12D4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2</w:t>
            </w:r>
            <w:r>
              <w:t>1.5</w:t>
            </w:r>
          </w:p>
        </w:tc>
        <w:tc>
          <w:tcPr>
            <w:tcW w:w="1276" w:type="dxa"/>
          </w:tcPr>
          <w:p w14:paraId="1EF7CE93" w14:textId="6033F9D4" w:rsidR="00767394" w:rsidRDefault="00BA3E5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  <w:r>
              <w:t>2.9</w:t>
            </w:r>
          </w:p>
        </w:tc>
        <w:tc>
          <w:tcPr>
            <w:tcW w:w="1418" w:type="dxa"/>
          </w:tcPr>
          <w:p w14:paraId="23BC8E08" w14:textId="1C5DA790" w:rsidR="00767394" w:rsidRDefault="00BA3E5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  <w:r>
              <w:t>9.8</w:t>
            </w:r>
          </w:p>
        </w:tc>
        <w:tc>
          <w:tcPr>
            <w:tcW w:w="1231" w:type="dxa"/>
          </w:tcPr>
          <w:p w14:paraId="13A19E54" w14:textId="4E6EDDD7" w:rsidR="00767394" w:rsidRDefault="00BA3E5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5</w:t>
            </w:r>
            <w:r>
              <w:t>6.7</w:t>
            </w:r>
          </w:p>
        </w:tc>
        <w:tc>
          <w:tcPr>
            <w:tcW w:w="1716" w:type="dxa"/>
          </w:tcPr>
          <w:p w14:paraId="3A43B2B1" w14:textId="50E6E6CB" w:rsidR="00767394" w:rsidRDefault="00BA3E56" w:rsidP="00585AF2">
            <w:pPr>
              <w:spacing w:line="276" w:lineRule="auto"/>
              <w:jc w:val="center"/>
            </w:pPr>
            <w:r>
              <w:t>77.6</w:t>
            </w:r>
          </w:p>
        </w:tc>
      </w:tr>
      <w:tr w:rsidR="00767394" w14:paraId="0D7913E5" w14:textId="77777777" w:rsidTr="00CA6F0F">
        <w:tc>
          <w:tcPr>
            <w:tcW w:w="2122" w:type="dxa"/>
          </w:tcPr>
          <w:p w14:paraId="5451255E" w14:textId="5236CA4B" w:rsidR="00767394" w:rsidRDefault="00747DF8" w:rsidP="00537877">
            <w:pPr>
              <w:spacing w:line="276" w:lineRule="auto"/>
            </w:pPr>
            <w:r w:rsidRPr="00747DF8">
              <w:rPr>
                <w:position w:val="-12"/>
              </w:rPr>
              <w:object w:dxaOrig="340" w:dyaOrig="360" w14:anchorId="5418F033">
                <v:shape id="_x0000_i1068" type="#_x0000_t75" style="width:17pt;height:18pt" o:ole="">
                  <v:imagedata r:id="rId104" o:title=""/>
                </v:shape>
                <o:OLEObject Type="Embed" ProgID="Equation.DSMT4" ShapeID="_x0000_i1068" DrawAspect="Content" ObjectID="_1794133061" r:id="rId105"/>
              </w:object>
            </w:r>
            <w:r>
              <w:rPr>
                <w:rFonts w:hint="eastAsia"/>
              </w:rPr>
              <w:t>平均值</w:t>
            </w:r>
            <w:r w:rsidR="00990BDD" w:rsidRPr="00990BDD">
              <w:rPr>
                <w:position w:val="-12"/>
              </w:rPr>
              <w:object w:dxaOrig="720" w:dyaOrig="360" w14:anchorId="628C4468">
                <v:shape id="_x0000_i1069" type="#_x0000_t75" style="width:36pt;height:18pt" o:ole="">
                  <v:imagedata r:id="rId106" o:title=""/>
                </v:shape>
                <o:OLEObject Type="Embed" ProgID="Equation.DSMT4" ShapeID="_x0000_i1069" DrawAspect="Content" ObjectID="_1794133062" r:id="rId107"/>
              </w:object>
            </w:r>
          </w:p>
        </w:tc>
        <w:tc>
          <w:tcPr>
            <w:tcW w:w="1842" w:type="dxa"/>
          </w:tcPr>
          <w:p w14:paraId="481362DC" w14:textId="20DB5ABA" w:rsidR="00767394" w:rsidRDefault="00585AF2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-</w:t>
            </w:r>
            <w:r>
              <w:t>5.93</w:t>
            </w:r>
          </w:p>
        </w:tc>
        <w:tc>
          <w:tcPr>
            <w:tcW w:w="1276" w:type="dxa"/>
          </w:tcPr>
          <w:p w14:paraId="2AC4785A" w14:textId="77777777" w:rsidR="00767394" w:rsidRDefault="00585AF2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-</w:t>
            </w:r>
            <w:r>
              <w:t>1.86</w:t>
            </w:r>
          </w:p>
        </w:tc>
        <w:tc>
          <w:tcPr>
            <w:tcW w:w="1418" w:type="dxa"/>
          </w:tcPr>
          <w:p w14:paraId="4E49D3C9" w14:textId="296B8153" w:rsidR="00767394" w:rsidRDefault="00585AF2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-</w:t>
            </w:r>
            <w:r>
              <w:t>0.548</w:t>
            </w:r>
          </w:p>
        </w:tc>
        <w:tc>
          <w:tcPr>
            <w:tcW w:w="1231" w:type="dxa"/>
          </w:tcPr>
          <w:p w14:paraId="014E9D9D" w14:textId="76AA22BC" w:rsidR="00767394" w:rsidRDefault="00585AF2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0</w:t>
            </w:r>
            <w:r>
              <w:t>.756</w:t>
            </w:r>
          </w:p>
        </w:tc>
        <w:tc>
          <w:tcPr>
            <w:tcW w:w="1716" w:type="dxa"/>
          </w:tcPr>
          <w:p w14:paraId="40015079" w14:textId="5960DF74" w:rsidR="00767394" w:rsidRDefault="00BA3E5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  <w:r>
              <w:t>.74</w:t>
            </w:r>
          </w:p>
        </w:tc>
      </w:tr>
    </w:tbl>
    <w:p w14:paraId="4EBD0B66" w14:textId="0B6BE43F" w:rsidR="00DF1322" w:rsidRDefault="00352898" w:rsidP="00537877">
      <w:pPr>
        <w:spacing w:line="276" w:lineRule="auto"/>
        <w:ind w:firstLine="419"/>
      </w:pPr>
      <w:r w:rsidRPr="00775D89">
        <w:rPr>
          <w:noProof/>
        </w:rPr>
        <w:drawing>
          <wp:anchor distT="0" distB="0" distL="114300" distR="114300" simplePos="0" relativeHeight="251709440" behindDoc="0" locked="0" layoutInCell="1" allowOverlap="1" wp14:anchorId="45183931" wp14:editId="76C32014">
            <wp:simplePos x="0" y="0"/>
            <wp:positionH relativeFrom="margin">
              <wp:posOffset>3405542</wp:posOffset>
            </wp:positionH>
            <wp:positionV relativeFrom="paragraph">
              <wp:posOffset>2838582</wp:posOffset>
            </wp:positionV>
            <wp:extent cx="2668270" cy="2088515"/>
            <wp:effectExtent l="0" t="0" r="0" b="6985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1" t="3235" r="12185" b="11668"/>
                    <a:stretch/>
                  </pic:blipFill>
                  <pic:spPr bwMode="auto">
                    <a:xfrm>
                      <a:off x="0" y="0"/>
                      <a:ext cx="2668270" cy="208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5FAE" w:rsidRPr="00953845">
        <w:rPr>
          <w:noProof/>
        </w:rPr>
        <w:drawing>
          <wp:anchor distT="0" distB="0" distL="114300" distR="114300" simplePos="0" relativeHeight="251708416" behindDoc="0" locked="0" layoutInCell="1" allowOverlap="1" wp14:anchorId="36812FA5" wp14:editId="0CD1356C">
            <wp:simplePos x="0" y="0"/>
            <wp:positionH relativeFrom="margin">
              <wp:posOffset>124460</wp:posOffset>
            </wp:positionH>
            <wp:positionV relativeFrom="paragraph">
              <wp:posOffset>2821940</wp:posOffset>
            </wp:positionV>
            <wp:extent cx="2742565" cy="2082800"/>
            <wp:effectExtent l="0" t="0" r="635" b="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9" t="9696" r="10819" b="7181"/>
                    <a:stretch/>
                  </pic:blipFill>
                  <pic:spPr bwMode="auto">
                    <a:xfrm>
                      <a:off x="0" y="0"/>
                      <a:ext cx="2742565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422E">
        <w:rPr>
          <w:rFonts w:hint="eastAsia"/>
        </w:rPr>
        <w:t xml:space="preserve"> </w:t>
      </w:r>
      <w:r w:rsidR="00DD422E">
        <w:t xml:space="preserve">    </w:t>
      </w:r>
      <w:r w:rsidR="00F51356">
        <w:t xml:space="preserve">     </w:t>
      </w:r>
      <w:r w:rsidR="00DD422E">
        <w:t xml:space="preserve">  </w:t>
      </w:r>
      <w:bookmarkStart w:id="2" w:name="OLE_LINK3"/>
      <w:r w:rsidR="00775FAE" w:rsidRPr="00F51356">
        <w:rPr>
          <w:position w:val="-12"/>
        </w:rPr>
        <w:object w:dxaOrig="1300" w:dyaOrig="360" w14:anchorId="0BBAF4B8">
          <v:shape id="_x0000_i1070" type="#_x0000_t75" style="width:65pt;height:18pt" o:ole="">
            <v:imagedata r:id="rId110" o:title=""/>
          </v:shape>
          <o:OLEObject Type="Embed" ProgID="Equation.DSMT4" ShapeID="_x0000_i1070" DrawAspect="Content" ObjectID="_1794133063" r:id="rId111"/>
        </w:object>
      </w:r>
      <w:bookmarkEnd w:id="2"/>
      <w:r w:rsidR="00F51356">
        <w:t xml:space="preserve">                                       </w:t>
      </w:r>
      <w:r w:rsidR="00775FAE" w:rsidRPr="00F51356">
        <w:rPr>
          <w:position w:val="-12"/>
        </w:rPr>
        <w:object w:dxaOrig="840" w:dyaOrig="360" w14:anchorId="4AEF596A">
          <v:shape id="_x0000_i1071" type="#_x0000_t75" style="width:42pt;height:18pt" o:ole="">
            <v:imagedata r:id="rId112" o:title=""/>
          </v:shape>
          <o:OLEObject Type="Embed" ProgID="Equation.DSMT4" ShapeID="_x0000_i1071" DrawAspect="Content" ObjectID="_1794133064" r:id="rId113"/>
        </w:object>
      </w:r>
    </w:p>
    <w:p w14:paraId="79683E71" w14:textId="45200AF2" w:rsidR="0056702A" w:rsidRPr="009A089E" w:rsidRDefault="007905D6" w:rsidP="009A089E">
      <w:pPr>
        <w:spacing w:line="276" w:lineRule="auto"/>
        <w:ind w:firstLine="419"/>
      </w:pPr>
      <w:r w:rsidRPr="00775FAE">
        <w:rPr>
          <w:noProof/>
        </w:rPr>
        <w:drawing>
          <wp:anchor distT="0" distB="0" distL="114300" distR="114300" simplePos="0" relativeHeight="251713536" behindDoc="0" locked="0" layoutInCell="1" allowOverlap="1" wp14:anchorId="1DD4907A" wp14:editId="54E722CF">
            <wp:simplePos x="0" y="0"/>
            <wp:positionH relativeFrom="margin">
              <wp:posOffset>1849758</wp:posOffset>
            </wp:positionH>
            <wp:positionV relativeFrom="paragraph">
              <wp:posOffset>2506973</wp:posOffset>
            </wp:positionV>
            <wp:extent cx="2261870" cy="1753870"/>
            <wp:effectExtent l="0" t="0" r="5080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95" t="4041" r="3024" b="7069"/>
                    <a:stretch/>
                  </pic:blipFill>
                  <pic:spPr bwMode="auto">
                    <a:xfrm>
                      <a:off x="0" y="0"/>
                      <a:ext cx="226187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0329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DAE1A4B" wp14:editId="2A1484FA">
                <wp:simplePos x="0" y="0"/>
                <wp:positionH relativeFrom="column">
                  <wp:posOffset>4090685</wp:posOffset>
                </wp:positionH>
                <wp:positionV relativeFrom="paragraph">
                  <wp:posOffset>3607828</wp:posOffset>
                </wp:positionV>
                <wp:extent cx="639552" cy="417558"/>
                <wp:effectExtent l="0" t="0" r="0" b="1905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552" cy="4175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49491D9" w14:textId="2C4E677C" w:rsidR="00130329" w:rsidRDefault="00130329">
                            <w:r w:rsidRPr="00F51356">
                              <w:rPr>
                                <w:position w:val="-12"/>
                              </w:rPr>
                              <w:object w:dxaOrig="1440" w:dyaOrig="360" w14:anchorId="24BB82DC">
                                <v:shape id="_x0000_i1073" type="#_x0000_t75" style="width:65pt;height:16.2pt" o:ole="">
                                  <v:imagedata r:id="rId115" o:title=""/>
                                </v:shape>
                                <o:OLEObject Type="Embed" ProgID="Equation.DSMT4" ShapeID="_x0000_i1073" DrawAspect="Content" ObjectID="_1794133087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AE1A4B" id="文本框 12" o:spid="_x0000_s1027" type="#_x0000_t202" style="position:absolute;left:0;text-align:left;margin-left:322.1pt;margin-top:284.1pt;width:50.35pt;height:32.9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" filled="f" stroked="f" strokeweight=".5pt">
                <v:textbox style="mso-fit-shape-to-text:t">
                  <w:txbxContent>
                    <w:p w14:paraId="749491D9" w14:textId="2C4E677C" w:rsidR="00130329" w:rsidRDefault="00130329">
                      <w:r w:rsidRPr="00F51356">
                        <w:rPr>
                          <w:position w:val="-12"/>
                        </w:rPr>
                        <w:object w:dxaOrig="1440" w:dyaOrig="360" w14:anchorId="24BB82DC">
                          <v:shape id="_x0000_i1073" type="#_x0000_t75" style="width:65pt;height:16.2pt" o:ole="">
                            <v:imagedata r:id="rId115" o:title=""/>
                          </v:shape>
                          <o:OLEObject Type="Embed" ProgID="Equation.DSMT4" ShapeID="_x0000_i1073" DrawAspect="Content" ObjectID="_1794133087" r:id="rId1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46FFA">
        <w:rPr>
          <w:rFonts w:hint="eastAsia"/>
        </w:rPr>
        <w:t xml:space="preserve"> </w:t>
      </w:r>
      <w:r w:rsidR="00046FFA">
        <w:t xml:space="preserve">             </w:t>
      </w:r>
      <w:r w:rsidR="00046FFA" w:rsidRPr="00F51356">
        <w:rPr>
          <w:position w:val="-12"/>
        </w:rPr>
        <w:object w:dxaOrig="720" w:dyaOrig="360" w14:anchorId="73BFEA91">
          <v:shape id="_x0000_i1074" type="#_x0000_t75" style="width:36pt;height:18pt" o:ole="">
            <v:imagedata r:id="rId118" o:title=""/>
          </v:shape>
          <o:OLEObject Type="Embed" ProgID="Equation.DSMT4" ShapeID="_x0000_i1074" DrawAspect="Content" ObjectID="_1794133065" r:id="rId119"/>
        </w:object>
      </w:r>
      <w:r w:rsidR="00AD6028">
        <w:t xml:space="preserve">                                        </w:t>
      </w:r>
      <w:r w:rsidR="00775FAE" w:rsidRPr="00F51356">
        <w:rPr>
          <w:position w:val="-12"/>
        </w:rPr>
        <w:object w:dxaOrig="999" w:dyaOrig="360" w14:anchorId="4A719DBF">
          <v:shape id="_x0000_i1075" type="#_x0000_t75" style="width:49.95pt;height:18pt" o:ole="">
            <v:imagedata r:id="rId120" o:title=""/>
          </v:shape>
          <o:OLEObject Type="Embed" ProgID="Equation.DSMT4" ShapeID="_x0000_i1075" DrawAspect="Content" ObjectID="_1794133066" r:id="rId121"/>
        </w:object>
      </w:r>
    </w:p>
    <w:p w14:paraId="39235584" w14:textId="47DD882F" w:rsidR="00524281" w:rsidRPr="008760D5" w:rsidRDefault="009A089E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lastRenderedPageBreak/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33771737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bookmarkStart w:id="3" w:name="_Hlk183458191"/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2D0B81">
        <w:rPr>
          <w:rFonts w:hint="eastAsia"/>
          <w:b/>
          <w:bCs/>
          <w:snapToGrid w:val="0"/>
          <w:kern w:val="0"/>
          <w:position w:val="6"/>
          <w:szCs w:val="21"/>
        </w:rPr>
        <w:t>p</w:t>
      </w:r>
      <w:r w:rsidR="002D0B81">
        <w:rPr>
          <w:b/>
          <w:bCs/>
          <w:snapToGrid w:val="0"/>
          <w:kern w:val="0"/>
          <w:position w:val="6"/>
          <w:szCs w:val="21"/>
        </w:rPr>
        <w:t>172</w:t>
      </w:r>
    </w:p>
    <w:bookmarkEnd w:id="3"/>
    <w:p w14:paraId="4E408B06" w14:textId="31B992F1" w:rsidR="002016E5" w:rsidRDefault="002016E5" w:rsidP="002016E5">
      <w:pPr>
        <w:ind w:left="420" w:firstLine="420"/>
        <w:rPr>
          <w:b/>
          <w:bCs/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 xml:space="preserve">2. 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图</w:t>
      </w:r>
      <w:r w:rsidRPr="00C01012">
        <w:rPr>
          <w:b/>
          <w:bCs/>
          <w:snapToGrid w:val="0"/>
          <w:kern w:val="0"/>
          <w:position w:val="6"/>
          <w:szCs w:val="21"/>
        </w:rPr>
        <w:t>5.17-1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（</w:t>
      </w:r>
      <w:r w:rsidRPr="00C01012">
        <w:rPr>
          <w:b/>
          <w:bCs/>
          <w:snapToGrid w:val="0"/>
          <w:kern w:val="0"/>
          <w:position w:val="6"/>
          <w:szCs w:val="21"/>
        </w:rPr>
        <w:t>a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）电路中若</w:t>
      </w:r>
      <w:r w:rsidRPr="00C01012">
        <w:rPr>
          <w:b/>
          <w:bCs/>
          <w:snapToGrid w:val="0"/>
          <w:kern w:val="0"/>
          <w:position w:val="6"/>
          <w:szCs w:val="21"/>
        </w:rPr>
        <w:t>UR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接地，分析输入为正弦波时输出为何种波形。</w:t>
      </w:r>
    </w:p>
    <w:p w14:paraId="6A578055" w14:textId="665C8672" w:rsidR="002016E5" w:rsidRPr="002016E5" w:rsidRDefault="002016E5" w:rsidP="002016E5">
      <w:pPr>
        <w:ind w:left="420" w:firstLine="420"/>
        <w:rPr>
          <w:b/>
          <w:bCs/>
          <w:snapToGrid w:val="0"/>
          <w:kern w:val="0"/>
          <w:position w:val="6"/>
          <w:szCs w:val="21"/>
        </w:rPr>
      </w:pPr>
      <w:r w:rsidRPr="00C01012">
        <w:rPr>
          <w:rFonts w:hint="eastAsia"/>
          <w:snapToGrid w:val="0"/>
          <w:kern w:val="0"/>
          <w:position w:val="6"/>
          <w:szCs w:val="21"/>
        </w:rPr>
        <w:t>输出矩形波。</w:t>
      </w:r>
      <w:r>
        <w:rPr>
          <w:rFonts w:hint="eastAsia"/>
          <w:snapToGrid w:val="0"/>
          <w:kern w:val="0"/>
          <w:position w:val="6"/>
          <w:szCs w:val="21"/>
        </w:rPr>
        <w:t>且占空比为</w:t>
      </w:r>
      <w:r>
        <w:rPr>
          <w:rFonts w:hint="eastAsia"/>
          <w:snapToGrid w:val="0"/>
          <w:kern w:val="0"/>
          <w:position w:val="6"/>
          <w:szCs w:val="21"/>
        </w:rPr>
        <w:t>50%</w:t>
      </w:r>
      <w:r>
        <w:rPr>
          <w:rFonts w:hint="eastAsia"/>
          <w:snapToGrid w:val="0"/>
          <w:kern w:val="0"/>
          <w:position w:val="6"/>
          <w:szCs w:val="21"/>
        </w:rPr>
        <w:t>。</w:t>
      </w:r>
    </w:p>
    <w:p w14:paraId="7A08D22D" w14:textId="7AB3BA60" w:rsidR="002016E5" w:rsidRPr="002016E5" w:rsidRDefault="002016E5" w:rsidP="002016E5">
      <w:pPr>
        <w:spacing w:line="276" w:lineRule="auto"/>
        <w:ind w:left="420" w:firstLine="420"/>
        <w:rPr>
          <w:b/>
          <w:bCs/>
        </w:rPr>
      </w:pPr>
      <w:r>
        <w:t xml:space="preserve">3. </w:t>
      </w:r>
      <w:r w:rsidRPr="002016E5">
        <w:rPr>
          <w:rFonts w:hint="eastAsia"/>
          <w:b/>
          <w:bCs/>
        </w:rPr>
        <w:t>图</w:t>
      </w:r>
      <w:r w:rsidRPr="002016E5">
        <w:rPr>
          <w:rFonts w:hint="eastAsia"/>
          <w:b/>
          <w:bCs/>
        </w:rPr>
        <w:t xml:space="preserve"> </w:t>
      </w:r>
      <w:r w:rsidRPr="002016E5">
        <w:rPr>
          <w:b/>
          <w:bCs/>
        </w:rPr>
        <w:t xml:space="preserve">5.17-2 </w:t>
      </w:r>
      <w:r w:rsidRPr="002016E5">
        <w:rPr>
          <w:rFonts w:hint="eastAsia"/>
          <w:b/>
          <w:bCs/>
        </w:rPr>
        <w:t>电路提供的元件参数，估算输出三角波和方波的频率。若要改变输出波形频率和幅值，应调整那些元件的参数？</w:t>
      </w:r>
    </w:p>
    <w:p w14:paraId="3F7409C0" w14:textId="7FF383E1" w:rsidR="002016E5" w:rsidRDefault="002016E5" w:rsidP="002016E5">
      <w:pPr>
        <w:spacing w:line="276" w:lineRule="auto"/>
        <w:ind w:left="420" w:firstLine="420"/>
      </w:pPr>
      <w:r w:rsidRPr="002016E5">
        <w:rPr>
          <w:rFonts w:hint="eastAsia"/>
        </w:rPr>
        <w:t>频率为</w:t>
      </w:r>
      <w:r w:rsidRPr="002016E5">
        <w:rPr>
          <w:rFonts w:hint="eastAsia"/>
        </w:rPr>
        <w:t>250Hz</w:t>
      </w:r>
      <w:r w:rsidRPr="002016E5">
        <w:rPr>
          <w:rFonts w:hint="eastAsia"/>
        </w:rPr>
        <w:t>，</w:t>
      </w:r>
      <w:r w:rsidR="00FC75D8" w:rsidRPr="002016E5">
        <w:rPr>
          <w:rFonts w:hint="eastAsia"/>
        </w:rPr>
        <w:t>调整</w:t>
      </w:r>
      <w:r w:rsidR="00FC75D8" w:rsidRPr="002016E5">
        <w:rPr>
          <w:rFonts w:hint="eastAsia"/>
        </w:rPr>
        <w:t>R1</w:t>
      </w:r>
      <w:r w:rsidR="00FC75D8" w:rsidRPr="002016E5">
        <w:rPr>
          <w:rFonts w:hint="eastAsia"/>
        </w:rPr>
        <w:t>，</w:t>
      </w:r>
      <w:r w:rsidR="00FC75D8" w:rsidRPr="002016E5">
        <w:rPr>
          <w:rFonts w:hint="eastAsia"/>
        </w:rPr>
        <w:t>R2</w:t>
      </w:r>
      <w:r w:rsidR="00FC75D8" w:rsidRPr="002016E5">
        <w:rPr>
          <w:rFonts w:hint="eastAsia"/>
        </w:rPr>
        <w:t>，</w:t>
      </w:r>
      <w:r w:rsidR="00FC75D8" w:rsidRPr="002016E5">
        <w:rPr>
          <w:rFonts w:hint="eastAsia"/>
        </w:rPr>
        <w:t>Rf</w:t>
      </w:r>
      <w:r w:rsidR="00FC75D8" w:rsidRPr="002016E5">
        <w:rPr>
          <w:rFonts w:hint="eastAsia"/>
        </w:rPr>
        <w:t>，</w:t>
      </w:r>
      <w:r w:rsidR="00FC75D8" w:rsidRPr="002016E5">
        <w:rPr>
          <w:rFonts w:hint="eastAsia"/>
        </w:rPr>
        <w:t>Cf</w:t>
      </w:r>
      <w:r w:rsidR="00FC75D8" w:rsidRPr="002016E5">
        <w:rPr>
          <w:rFonts w:hint="eastAsia"/>
        </w:rPr>
        <w:t>大小</w:t>
      </w:r>
      <w:r w:rsidR="00FC75D8">
        <w:rPr>
          <w:rFonts w:hint="eastAsia"/>
        </w:rPr>
        <w:t>以</w:t>
      </w:r>
      <w:r w:rsidRPr="002016E5">
        <w:rPr>
          <w:rFonts w:hint="eastAsia"/>
        </w:rPr>
        <w:t>改变频率，</w:t>
      </w:r>
      <w:r w:rsidR="00FC75D8" w:rsidRPr="002016E5">
        <w:rPr>
          <w:rFonts w:hint="eastAsia"/>
        </w:rPr>
        <w:t>调整</w:t>
      </w:r>
      <w:r w:rsidR="00FC75D8" w:rsidRPr="002016E5">
        <w:rPr>
          <w:rFonts w:hint="eastAsia"/>
        </w:rPr>
        <w:t>R1</w:t>
      </w:r>
      <w:r w:rsidR="00FC75D8" w:rsidRPr="002016E5">
        <w:rPr>
          <w:rFonts w:hint="eastAsia"/>
        </w:rPr>
        <w:t>和</w:t>
      </w:r>
      <w:r w:rsidR="00FC75D8" w:rsidRPr="002016E5">
        <w:rPr>
          <w:rFonts w:hint="eastAsia"/>
        </w:rPr>
        <w:t>R2</w:t>
      </w:r>
      <w:r w:rsidR="00FC75D8">
        <w:rPr>
          <w:rFonts w:hint="eastAsia"/>
        </w:rPr>
        <w:t>以</w:t>
      </w:r>
      <w:r w:rsidRPr="002016E5">
        <w:rPr>
          <w:rFonts w:hint="eastAsia"/>
        </w:rPr>
        <w:t>改变幅值。</w:t>
      </w:r>
    </w:p>
    <w:p w14:paraId="7A1DF27D" w14:textId="4D6AF482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>
        <w:t xml:space="preserve">4. </w:t>
      </w:r>
      <w:r w:rsidRPr="00FC0A59">
        <w:rPr>
          <w:rFonts w:hint="eastAsia"/>
          <w:b/>
          <w:bCs/>
        </w:rPr>
        <w:t>思考以下问题</w:t>
      </w:r>
    </w:p>
    <w:p w14:paraId="69ECA263" w14:textId="77777777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 w:rsidRPr="00FC0A59">
        <w:rPr>
          <w:rFonts w:hint="eastAsia"/>
          <w:b/>
          <w:bCs/>
        </w:rPr>
        <w:t>（</w:t>
      </w:r>
      <w:r w:rsidRPr="00FC0A59">
        <w:rPr>
          <w:b/>
          <w:bCs/>
        </w:rPr>
        <w:t>1</w:t>
      </w:r>
      <w:r w:rsidRPr="00FC0A59">
        <w:rPr>
          <w:rFonts w:hint="eastAsia"/>
          <w:b/>
          <w:bCs/>
        </w:rPr>
        <w:t>）图</w:t>
      </w:r>
      <w:r w:rsidRPr="00FC0A59">
        <w:rPr>
          <w:b/>
          <w:bCs/>
        </w:rPr>
        <w:t>5.17-2</w:t>
      </w:r>
      <w:r w:rsidRPr="00FC0A59">
        <w:rPr>
          <w:rFonts w:hint="eastAsia"/>
          <w:b/>
          <w:bCs/>
        </w:rPr>
        <w:t>电路中，</w:t>
      </w:r>
      <w:r w:rsidRPr="00FC0A59">
        <w:rPr>
          <w:b/>
          <w:bCs/>
        </w:rPr>
        <w:t>D3</w:t>
      </w:r>
      <w:r w:rsidRPr="00FC0A59">
        <w:rPr>
          <w:rFonts w:hint="eastAsia"/>
          <w:b/>
          <w:bCs/>
        </w:rPr>
        <w:t>和</w:t>
      </w:r>
      <w:r w:rsidRPr="00FC0A59">
        <w:rPr>
          <w:b/>
          <w:bCs/>
        </w:rPr>
        <w:t>D4</w:t>
      </w:r>
      <w:r w:rsidRPr="00FC0A59">
        <w:rPr>
          <w:rFonts w:hint="eastAsia"/>
          <w:b/>
          <w:bCs/>
        </w:rPr>
        <w:t>起什么作用？去掉</w:t>
      </w:r>
      <w:r w:rsidRPr="00FC0A59">
        <w:rPr>
          <w:b/>
          <w:bCs/>
        </w:rPr>
        <w:t>D3</w:t>
      </w:r>
      <w:r w:rsidRPr="00FC0A59">
        <w:rPr>
          <w:rFonts w:hint="eastAsia"/>
          <w:b/>
          <w:bCs/>
        </w:rPr>
        <w:t>、</w:t>
      </w:r>
      <w:r w:rsidRPr="00FC0A59">
        <w:rPr>
          <w:b/>
          <w:bCs/>
        </w:rPr>
        <w:t>D4</w:t>
      </w:r>
      <w:r w:rsidRPr="00FC0A59">
        <w:rPr>
          <w:rFonts w:hint="eastAsia"/>
          <w:b/>
          <w:bCs/>
        </w:rPr>
        <w:t>会影响电路正常工作吗？</w:t>
      </w:r>
    </w:p>
    <w:p w14:paraId="361EAF45" w14:textId="53FB2F28" w:rsidR="00FC0A59" w:rsidRPr="00FC0A59" w:rsidRDefault="00FC0A59" w:rsidP="00FC0A59">
      <w:pPr>
        <w:spacing w:line="276" w:lineRule="auto"/>
        <w:ind w:left="420" w:firstLine="420"/>
      </w:pPr>
      <w:r w:rsidRPr="00FC0A59">
        <w:rPr>
          <w:rFonts w:hint="eastAsia"/>
        </w:rPr>
        <w:t>起到限压作用，可以保护电路安全。</w:t>
      </w:r>
      <w:r w:rsidR="00063765">
        <w:rPr>
          <w:rFonts w:hint="eastAsia"/>
        </w:rPr>
        <w:t>不会影响</w:t>
      </w:r>
      <w:r w:rsidRPr="00FC0A59">
        <w:rPr>
          <w:rFonts w:hint="eastAsia"/>
        </w:rPr>
        <w:t>。</w:t>
      </w:r>
    </w:p>
    <w:p w14:paraId="5236B4D8" w14:textId="77777777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 w:rsidRPr="00FC0A59">
        <w:rPr>
          <w:rFonts w:hint="eastAsia"/>
          <w:b/>
          <w:bCs/>
        </w:rPr>
        <w:t>（</w:t>
      </w:r>
      <w:r w:rsidRPr="00FC0A59">
        <w:rPr>
          <w:b/>
          <w:bCs/>
        </w:rPr>
        <w:t>2</w:t>
      </w:r>
      <w:r w:rsidRPr="00FC0A59">
        <w:rPr>
          <w:rFonts w:hint="eastAsia"/>
          <w:b/>
          <w:bCs/>
        </w:rPr>
        <w:t>）图</w:t>
      </w:r>
      <w:r w:rsidRPr="00FC0A59">
        <w:rPr>
          <w:b/>
          <w:bCs/>
        </w:rPr>
        <w:t>5.17-2</w:t>
      </w:r>
      <w:r w:rsidRPr="00FC0A59">
        <w:rPr>
          <w:rFonts w:hint="eastAsia"/>
          <w:b/>
          <w:bCs/>
        </w:rPr>
        <w:t>电路，若</w:t>
      </w:r>
      <w:r w:rsidRPr="00FC0A59">
        <w:rPr>
          <w:b/>
          <w:bCs/>
        </w:rPr>
        <w:t>D1</w:t>
      </w:r>
      <w:r w:rsidRPr="00FC0A59">
        <w:rPr>
          <w:rFonts w:hint="eastAsia"/>
          <w:b/>
          <w:bCs/>
        </w:rPr>
        <w:t>、</w:t>
      </w:r>
      <w:r w:rsidRPr="00FC0A59">
        <w:rPr>
          <w:b/>
          <w:bCs/>
        </w:rPr>
        <w:t>D2</w:t>
      </w:r>
      <w:r w:rsidRPr="00FC0A59">
        <w:rPr>
          <w:rFonts w:hint="eastAsia"/>
          <w:b/>
          <w:bCs/>
        </w:rPr>
        <w:t>有一个击穿短路，输出</w:t>
      </w:r>
      <w:r w:rsidRPr="00FC0A59">
        <w:rPr>
          <w:rFonts w:hint="eastAsia"/>
          <w:b/>
          <w:bCs/>
        </w:rPr>
        <w:t>u</w:t>
      </w:r>
      <w:r w:rsidRPr="00FC0A59">
        <w:rPr>
          <w:rFonts w:hint="eastAsia"/>
          <w:b/>
          <w:bCs/>
          <w:vertAlign w:val="subscript"/>
        </w:rPr>
        <w:t>o1</w:t>
      </w:r>
      <w:r w:rsidRPr="00FC0A59">
        <w:rPr>
          <w:rFonts w:hint="eastAsia"/>
          <w:b/>
          <w:bCs/>
        </w:rPr>
        <w:t>，</w:t>
      </w:r>
      <w:r w:rsidRPr="00FC0A59">
        <w:rPr>
          <w:rFonts w:hint="eastAsia"/>
          <w:b/>
          <w:bCs/>
        </w:rPr>
        <w:t>u</w:t>
      </w:r>
      <w:r w:rsidRPr="00FC0A59">
        <w:rPr>
          <w:rFonts w:hint="eastAsia"/>
          <w:b/>
          <w:bCs/>
          <w:vertAlign w:val="subscript"/>
        </w:rPr>
        <w:t>o2</w:t>
      </w:r>
      <w:r w:rsidRPr="00FC0A59">
        <w:rPr>
          <w:rFonts w:hint="eastAsia"/>
          <w:b/>
          <w:bCs/>
        </w:rPr>
        <w:t>变成怎样的波形？</w:t>
      </w:r>
    </w:p>
    <w:p w14:paraId="17C4A6F3" w14:textId="77777777" w:rsidR="00FC0A59" w:rsidRPr="00FC0A59" w:rsidRDefault="00FC0A59" w:rsidP="00FC0A59">
      <w:pPr>
        <w:spacing w:line="276" w:lineRule="auto"/>
        <w:ind w:left="420" w:firstLine="420"/>
      </w:pPr>
      <w:r w:rsidRPr="00FC0A59">
        <w:rPr>
          <w:rFonts w:hint="eastAsia"/>
        </w:rPr>
        <w:t>输出电压的幅值将会变大，波形上下限幅度将会变大。</w:t>
      </w:r>
    </w:p>
    <w:p w14:paraId="6E458201" w14:textId="4CA06B87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 w:rsidRPr="00FC0A59">
        <w:rPr>
          <w:rFonts w:hint="eastAsia"/>
          <w:b/>
          <w:bCs/>
        </w:rPr>
        <w:t>（</w:t>
      </w:r>
      <w:r w:rsidRPr="00FC0A59">
        <w:rPr>
          <w:b/>
          <w:bCs/>
        </w:rPr>
        <w:t>3</w:t>
      </w:r>
      <w:r w:rsidRPr="00FC0A59">
        <w:rPr>
          <w:rFonts w:hint="eastAsia"/>
          <w:b/>
          <w:bCs/>
        </w:rPr>
        <w:t>）图</w:t>
      </w:r>
      <w:r w:rsidRPr="00FC0A59">
        <w:rPr>
          <w:b/>
          <w:bCs/>
        </w:rPr>
        <w:t>5.17-2</w:t>
      </w:r>
      <w:r w:rsidRPr="00FC0A59">
        <w:rPr>
          <w:rFonts w:hint="eastAsia"/>
          <w:b/>
          <w:bCs/>
        </w:rPr>
        <w:t>电路中，若将</w:t>
      </w:r>
      <w:r w:rsidR="00D12BF9" w:rsidRPr="00D12BF9">
        <w:rPr>
          <w:b/>
          <w:bCs/>
          <w:position w:val="-12"/>
        </w:rPr>
        <w:object w:dxaOrig="340" w:dyaOrig="360" w14:anchorId="05354379">
          <v:shape id="_x0000_i1076" type="#_x0000_t75" style="width:17pt;height:18pt" o:ole="">
            <v:imagedata r:id="rId122" o:title=""/>
          </v:shape>
          <o:OLEObject Type="Embed" ProgID="Equation.DSMT4" ShapeID="_x0000_i1076" DrawAspect="Content" ObjectID="_1794133067" r:id="rId123"/>
        </w:object>
      </w:r>
      <w:r w:rsidRPr="00FC0A59">
        <w:rPr>
          <w:rFonts w:hint="eastAsia"/>
          <w:b/>
          <w:bCs/>
        </w:rPr>
        <w:t>接地，</w:t>
      </w:r>
      <w:r w:rsidRPr="00FC0A59">
        <w:rPr>
          <w:rFonts w:hint="eastAsia"/>
          <w:b/>
          <w:bCs/>
        </w:rPr>
        <w:t>u</w:t>
      </w:r>
      <w:r w:rsidRPr="00FC0A59">
        <w:rPr>
          <w:rFonts w:hint="eastAsia"/>
          <w:b/>
          <w:bCs/>
          <w:vertAlign w:val="subscript"/>
        </w:rPr>
        <w:t>o3</w:t>
      </w:r>
      <w:r w:rsidRPr="00FC0A59">
        <w:rPr>
          <w:rFonts w:hint="eastAsia"/>
          <w:b/>
          <w:bCs/>
        </w:rPr>
        <w:t>输出矩形波的占空比为多少？</w:t>
      </w:r>
    </w:p>
    <w:p w14:paraId="24822061" w14:textId="58803163" w:rsidR="00E1253C" w:rsidRDefault="00FC0A59" w:rsidP="00E1253C">
      <w:pPr>
        <w:spacing w:line="276" w:lineRule="auto"/>
        <w:ind w:left="420" w:firstLine="420"/>
      </w:pPr>
      <w:r w:rsidRPr="00FC0A59">
        <w:rPr>
          <w:rFonts w:hint="eastAsia"/>
        </w:rPr>
        <w:t>50%</w:t>
      </w:r>
    </w:p>
    <w:p w14:paraId="6149FA8B" w14:textId="1A4EBB5F" w:rsidR="000347D8" w:rsidRDefault="00E1253C" w:rsidP="000347D8">
      <w:pPr>
        <w:spacing w:line="276" w:lineRule="auto"/>
        <w:rPr>
          <w:b/>
          <w:bCs/>
        </w:rPr>
      </w:pPr>
      <w:r>
        <w:tab/>
      </w:r>
      <w:r w:rsidR="00103565">
        <w:t xml:space="preserve"> </w:t>
      </w:r>
      <w:r>
        <w:rPr>
          <w:b/>
          <w:bCs/>
        </w:rPr>
        <w:t>2</w:t>
      </w:r>
      <w:r w:rsidRPr="00E1253C">
        <w:rPr>
          <w:rFonts w:hint="eastAsia"/>
          <w:b/>
          <w:bCs/>
        </w:rPr>
        <w:t>、</w:t>
      </w:r>
      <w:r w:rsidR="0037429B" w:rsidRPr="0037429B">
        <w:rPr>
          <w:rFonts w:hint="eastAsia"/>
          <w:b/>
          <w:bCs/>
        </w:rPr>
        <w:t>整理实验数据，分析实验结果，总结电路的特点。</w:t>
      </w:r>
    </w:p>
    <w:p w14:paraId="19E1718A" w14:textId="7C73B830" w:rsidR="007456C2" w:rsidRPr="000347D8" w:rsidRDefault="000347D8" w:rsidP="000347D8">
      <w:pPr>
        <w:spacing w:line="276" w:lineRule="auto"/>
        <w:ind w:left="420" w:firstLine="420"/>
        <w:rPr>
          <w:b/>
          <w:bCs/>
        </w:rPr>
      </w:pPr>
      <w:r w:rsidRPr="00097087">
        <w:rPr>
          <w:rFonts w:hint="eastAsia"/>
        </w:rPr>
        <w:t>1</w:t>
      </w:r>
      <w:r w:rsidRPr="00097087">
        <w:t xml:space="preserve">. </w:t>
      </w:r>
      <w:r w:rsidR="00E227C6">
        <w:t>同相输入电压比较器</w:t>
      </w:r>
    </w:p>
    <w:p w14:paraId="4BC8678F" w14:textId="77777777" w:rsidR="007456C2" w:rsidRDefault="00E227C6" w:rsidP="007456C2">
      <w:pPr>
        <w:ind w:left="420" w:firstLineChars="200" w:firstLine="420"/>
        <w:jc w:val="left"/>
      </w:pPr>
      <w:r>
        <w:t>运放工作在开环状态，输出为正、负饱和电平。</w:t>
      </w:r>
    </w:p>
    <w:p w14:paraId="269F89AD" w14:textId="6239BF86" w:rsidR="00E227C6" w:rsidRDefault="00E227C6" w:rsidP="007456C2">
      <w:pPr>
        <w:ind w:left="420" w:firstLineChars="200" w:firstLine="420"/>
        <w:jc w:val="left"/>
      </w:pPr>
      <w:r>
        <w:rPr>
          <w:rFonts w:hint="eastAsia"/>
        </w:rPr>
        <w:t>当</w:t>
      </w:r>
      <w:r w:rsidRPr="0018231F">
        <w:rPr>
          <w:position w:val="-12"/>
        </w:rPr>
        <w:object w:dxaOrig="740" w:dyaOrig="360" w14:anchorId="1E74F20F">
          <v:shape id="_x0000_i1077" type="#_x0000_t75" style="width:36.9pt;height:18pt" o:ole="">
            <v:imagedata r:id="rId10" o:title=""/>
          </v:shape>
          <o:OLEObject Type="Embed" ProgID="Equation.DSMT4" ShapeID="_x0000_i1077" DrawAspect="Content" ObjectID="_1794133068" r:id="rId124"/>
        </w:object>
      </w:r>
      <w:r>
        <w:rPr>
          <w:rFonts w:hint="eastAsia"/>
        </w:rPr>
        <w:t>时，</w:t>
      </w:r>
      <w:r w:rsidRPr="0018231F">
        <w:rPr>
          <w:position w:val="-12"/>
        </w:rPr>
        <w:object w:dxaOrig="900" w:dyaOrig="360" w14:anchorId="0776DA3B">
          <v:shape id="_x0000_i1078" type="#_x0000_t75" style="width:45.25pt;height:18pt" o:ole="">
            <v:imagedata r:id="rId12" o:title=""/>
          </v:shape>
          <o:OLEObject Type="Embed" ProgID="Equation.DSMT4" ShapeID="_x0000_i1078" DrawAspect="Content" ObjectID="_1794133069" r:id="rId125"/>
        </w:object>
      </w:r>
      <w:r>
        <w:rPr>
          <w:rFonts w:hint="eastAsia"/>
        </w:rPr>
        <w:t>；当</w:t>
      </w:r>
      <w:r w:rsidRPr="0018231F">
        <w:rPr>
          <w:position w:val="-12"/>
        </w:rPr>
        <w:object w:dxaOrig="740" w:dyaOrig="360" w14:anchorId="759EC66C">
          <v:shape id="_x0000_i1079" type="#_x0000_t75" style="width:36.9pt;height:18pt" o:ole="">
            <v:imagedata r:id="rId14" o:title=""/>
          </v:shape>
          <o:OLEObject Type="Embed" ProgID="Equation.DSMT4" ShapeID="_x0000_i1079" DrawAspect="Content" ObjectID="_1794133070" r:id="rId126"/>
        </w:object>
      </w:r>
      <w:r>
        <w:rPr>
          <w:rFonts w:hint="eastAsia"/>
        </w:rPr>
        <w:t>，</w:t>
      </w:r>
      <w:r w:rsidRPr="0018231F">
        <w:rPr>
          <w:position w:val="-12"/>
        </w:rPr>
        <w:object w:dxaOrig="859" w:dyaOrig="360" w14:anchorId="672F17E4">
          <v:shape id="_x0000_i1080" type="#_x0000_t75" style="width:42.9pt;height:18pt" o:ole="">
            <v:imagedata r:id="rId16" o:title=""/>
          </v:shape>
          <o:OLEObject Type="Embed" ProgID="Equation.DSMT4" ShapeID="_x0000_i1080" DrawAspect="Content" ObjectID="_1794133071" r:id="rId127"/>
        </w:object>
      </w:r>
      <w:r>
        <w:rPr>
          <w:rFonts w:hint="eastAsia"/>
        </w:rPr>
        <w:t>；</w:t>
      </w:r>
    </w:p>
    <w:p w14:paraId="48AFE91B" w14:textId="7037CC8C" w:rsidR="000272F8" w:rsidRDefault="009C5BCD" w:rsidP="009C5BCD">
      <w:pPr>
        <w:ind w:left="420" w:firstLine="420"/>
        <w:jc w:val="left"/>
      </w:pPr>
      <w:r>
        <w:rPr>
          <w:rFonts w:hint="eastAsia"/>
        </w:rPr>
        <w:t>2</w:t>
      </w:r>
      <w:r>
        <w:t xml:space="preserve">. </w:t>
      </w:r>
      <w:r w:rsidR="00644C41">
        <w:t>由集成运</w:t>
      </w:r>
      <w:proofErr w:type="gramStart"/>
      <w:r w:rsidR="00644C41">
        <w:t>放构成</w:t>
      </w:r>
      <w:proofErr w:type="gramEnd"/>
      <w:r w:rsidR="00644C41">
        <w:t>的方波、三角波发生电路</w:t>
      </w:r>
    </w:p>
    <w:p w14:paraId="21DA48D0" w14:textId="4162414D" w:rsidR="009C5BCD" w:rsidRPr="0071208E" w:rsidRDefault="00C41916" w:rsidP="009C5BCD">
      <w:pPr>
        <w:pStyle w:val="a7"/>
        <w:ind w:left="780" w:firstLineChars="0" w:firstLine="0"/>
        <w:jc w:val="left"/>
      </w:pPr>
      <w:r>
        <w:t>集成运放</w:t>
      </w:r>
      <w:r w:rsidRPr="00C41916">
        <w:rPr>
          <w:position w:val="-12"/>
        </w:rPr>
        <w:object w:dxaOrig="260" w:dyaOrig="360" w14:anchorId="2E11DE41">
          <v:shape id="_x0000_i1081" type="#_x0000_t75" style="width:13pt;height:18pt" o:ole="">
            <v:imagedata r:id="rId128" o:title=""/>
          </v:shape>
          <o:OLEObject Type="Embed" ProgID="Equation.DSMT4" ShapeID="_x0000_i1081" DrawAspect="Content" ObjectID="_1794133072" r:id="rId129"/>
        </w:object>
      </w:r>
      <w:r>
        <w:t>构成电压比较器，输出电压</w:t>
      </w:r>
      <w:r w:rsidR="006707F7" w:rsidRPr="006707F7">
        <w:rPr>
          <w:position w:val="-12"/>
        </w:rPr>
        <w:object w:dxaOrig="320" w:dyaOrig="360" w14:anchorId="07912145">
          <v:shape id="_x0000_i1082" type="#_x0000_t75" style="width:16pt;height:18pt" o:ole="">
            <v:imagedata r:id="rId130" o:title=""/>
          </v:shape>
          <o:OLEObject Type="Embed" ProgID="Equation.DSMT4" ShapeID="_x0000_i1082" DrawAspect="Content" ObjectID="_1794133073" r:id="rId131"/>
        </w:object>
      </w:r>
      <w:r>
        <w:t>由双向稳压管</w:t>
      </w:r>
      <w:r w:rsidR="00016666" w:rsidRPr="00016666">
        <w:rPr>
          <w:position w:val="-12"/>
        </w:rPr>
        <w:object w:dxaOrig="320" w:dyaOrig="360" w14:anchorId="1F016222">
          <v:shape id="_x0000_i1083" type="#_x0000_t75" style="width:16pt;height:18pt" o:ole="">
            <v:imagedata r:id="rId132" o:title=""/>
          </v:shape>
          <o:OLEObject Type="Embed" ProgID="Equation.DSMT4" ShapeID="_x0000_i1083" DrawAspect="Content" ObjectID="_1794133074" r:id="rId133"/>
        </w:object>
      </w:r>
      <w:r>
        <w:t>限幅，</w:t>
      </w:r>
      <w:r w:rsidR="00016666" w:rsidRPr="00C41916">
        <w:rPr>
          <w:position w:val="-12"/>
        </w:rPr>
        <w:object w:dxaOrig="300" w:dyaOrig="360" w14:anchorId="50CA4AE3">
          <v:shape id="_x0000_i1084" type="#_x0000_t75" style="width:15pt;height:18pt" o:ole="">
            <v:imagedata r:id="rId134" o:title=""/>
          </v:shape>
          <o:OLEObject Type="Embed" ProgID="Equation.DSMT4" ShapeID="_x0000_i1084" DrawAspect="Content" ObjectID="_1794133075" r:id="rId135"/>
        </w:object>
      </w:r>
      <w:r>
        <w:t>构成积分电路。电压比较器的输出电压</w:t>
      </w:r>
      <w:r w:rsidR="00DD2197" w:rsidRPr="00DD2197">
        <w:rPr>
          <w:position w:val="-12"/>
        </w:rPr>
        <w:object w:dxaOrig="320" w:dyaOrig="360" w14:anchorId="48C1788D">
          <v:shape id="_x0000_i1085" type="#_x0000_t75" style="width:16pt;height:18pt" o:ole="">
            <v:imagedata r:id="rId136" o:title=""/>
          </v:shape>
          <o:OLEObject Type="Embed" ProgID="Equation.DSMT4" ShapeID="_x0000_i1085" DrawAspect="Content" ObjectID="_1794133076" r:id="rId137"/>
        </w:object>
      </w:r>
      <w:r>
        <w:t>作为积分电路的输入电压，积分电路的输出电压</w:t>
      </w:r>
      <w:r w:rsidR="00DD2197" w:rsidRPr="00DD2197">
        <w:rPr>
          <w:position w:val="-12"/>
        </w:rPr>
        <w:object w:dxaOrig="340" w:dyaOrig="360" w14:anchorId="58C5EE44">
          <v:shape id="_x0000_i1086" type="#_x0000_t75" style="width:17pt;height:18pt" o:ole="">
            <v:imagedata r:id="rId138" o:title=""/>
          </v:shape>
          <o:OLEObject Type="Embed" ProgID="Equation.DSMT4" ShapeID="_x0000_i1086" DrawAspect="Content" ObjectID="_1794133077" r:id="rId139"/>
        </w:object>
      </w:r>
      <w:r>
        <w:t>又作为电压比较器的输</w:t>
      </w:r>
      <w:r w:rsidR="007C5AAF">
        <w:rPr>
          <w:rFonts w:hint="eastAsia"/>
        </w:rPr>
        <w:t>入</w:t>
      </w:r>
      <w:r>
        <w:t>电压。</w:t>
      </w:r>
      <w:r w:rsidR="0071208E">
        <w:rPr>
          <w:rFonts w:hint="eastAsia"/>
        </w:rPr>
        <w:t>输出电压的幅度只受</w:t>
      </w:r>
      <w:r w:rsidR="0071208E" w:rsidRPr="0071208E">
        <w:rPr>
          <w:position w:val="-12"/>
        </w:rPr>
        <w:object w:dxaOrig="600" w:dyaOrig="360" w14:anchorId="26DE6115">
          <v:shape id="_x0000_i1087" type="#_x0000_t75" style="width:30pt;height:18pt" o:ole="">
            <v:imagedata r:id="rId140" o:title=""/>
          </v:shape>
          <o:OLEObject Type="Embed" ProgID="Equation.DSMT4" ShapeID="_x0000_i1087" DrawAspect="Content" ObjectID="_1794133078" r:id="rId141"/>
        </w:object>
      </w:r>
      <w:r w:rsidR="0071208E">
        <w:rPr>
          <w:rFonts w:hint="eastAsia"/>
        </w:rPr>
        <w:t>影响，不受</w:t>
      </w:r>
      <w:r w:rsidR="0071208E" w:rsidRPr="0071208E">
        <w:rPr>
          <w:position w:val="-14"/>
        </w:rPr>
        <w:object w:dxaOrig="360" w:dyaOrig="380" w14:anchorId="1870985C">
          <v:shape id="_x0000_i1088" type="#_x0000_t75" style="width:18pt;height:19pt" o:ole="">
            <v:imagedata r:id="rId142" o:title=""/>
          </v:shape>
          <o:OLEObject Type="Embed" ProgID="Equation.DSMT4" ShapeID="_x0000_i1088" DrawAspect="Content" ObjectID="_1794133079" r:id="rId143"/>
        </w:object>
      </w:r>
      <w:r w:rsidR="0071208E">
        <w:rPr>
          <w:rFonts w:hint="eastAsia"/>
          <w:snapToGrid w:val="0"/>
          <w:kern w:val="0"/>
          <w:position w:val="6"/>
          <w:szCs w:val="21"/>
        </w:rPr>
        <w:t>影响，而频率受</w:t>
      </w:r>
      <w:r w:rsidR="0071208E" w:rsidRPr="0071208E">
        <w:rPr>
          <w:position w:val="-14"/>
        </w:rPr>
        <w:object w:dxaOrig="960" w:dyaOrig="380" w14:anchorId="58ED052D">
          <v:shape id="_x0000_i1089" type="#_x0000_t75" style="width:48pt;height:19pt" o:ole="">
            <v:imagedata r:id="rId144" o:title=""/>
          </v:shape>
          <o:OLEObject Type="Embed" ProgID="Equation.DSMT4" ShapeID="_x0000_i1089" DrawAspect="Content" ObjectID="_1794133080" r:id="rId145"/>
        </w:object>
      </w:r>
      <w:r w:rsidR="0071208E">
        <w:rPr>
          <w:rFonts w:hint="eastAsia"/>
          <w:snapToGrid w:val="0"/>
          <w:kern w:val="0"/>
          <w:position w:val="6"/>
          <w:szCs w:val="21"/>
        </w:rPr>
        <w:t>的共同影响</w:t>
      </w:r>
      <w:r w:rsidR="00CB7661">
        <w:rPr>
          <w:rFonts w:hint="eastAsia"/>
          <w:snapToGrid w:val="0"/>
          <w:kern w:val="0"/>
          <w:position w:val="6"/>
          <w:szCs w:val="21"/>
        </w:rPr>
        <w:t>。</w:t>
      </w:r>
    </w:p>
    <w:p w14:paraId="4ABBE8B1" w14:textId="6EAB5EF5" w:rsidR="007C5AAF" w:rsidRDefault="007C5AAF" w:rsidP="009C5BCD">
      <w:pPr>
        <w:pStyle w:val="a7"/>
        <w:ind w:left="780" w:firstLineChars="0" w:firstLine="0"/>
        <w:jc w:val="left"/>
      </w:pPr>
      <w:r>
        <w:rPr>
          <w:rFonts w:hint="eastAsia"/>
        </w:rPr>
        <w:t>3</w:t>
      </w:r>
      <w:r>
        <w:t xml:space="preserve">. </w:t>
      </w:r>
      <w:proofErr w:type="gramStart"/>
      <w:r w:rsidR="00DA1374" w:rsidRPr="00DA1374">
        <w:rPr>
          <w:rFonts w:hint="eastAsia"/>
        </w:rPr>
        <w:t>压控脉宽调制</w:t>
      </w:r>
      <w:proofErr w:type="gramEnd"/>
      <w:r w:rsidR="00DA1374" w:rsidRPr="00DA1374">
        <w:rPr>
          <w:rFonts w:hint="eastAsia"/>
        </w:rPr>
        <w:t>电路</w:t>
      </w:r>
    </w:p>
    <w:p w14:paraId="3F66D21E" w14:textId="41099C81" w:rsidR="00741BC6" w:rsidRDefault="00741BC6" w:rsidP="009C5BCD">
      <w:pPr>
        <w:pStyle w:val="a7"/>
        <w:ind w:left="780" w:firstLineChars="0" w:firstLine="0"/>
        <w:jc w:val="left"/>
      </w:pPr>
      <w:r w:rsidRPr="00741BC6">
        <w:rPr>
          <w:rFonts w:hint="eastAsia"/>
        </w:rPr>
        <w:t>随着</w:t>
      </w:r>
      <w:r w:rsidR="00AB61B2" w:rsidRPr="00AB61B2">
        <w:rPr>
          <w:position w:val="-12"/>
        </w:rPr>
        <w:object w:dxaOrig="340" w:dyaOrig="360" w14:anchorId="2512EE84">
          <v:shape id="_x0000_i1090" type="#_x0000_t75" style="width:17pt;height:18pt" o:ole="">
            <v:imagedata r:id="rId146" o:title=""/>
          </v:shape>
          <o:OLEObject Type="Embed" ProgID="Equation.DSMT4" ShapeID="_x0000_i1090" DrawAspect="Content" ObjectID="_1794133081" r:id="rId147"/>
        </w:object>
      </w:r>
      <w:r w:rsidRPr="00741BC6">
        <w:rPr>
          <w:rFonts w:hint="eastAsia"/>
        </w:rPr>
        <w:t>的增大占空比不断减少，输出电压不断减小</w:t>
      </w:r>
    </w:p>
    <w:p w14:paraId="70781D96" w14:textId="2F75342D" w:rsidR="00625C03" w:rsidRDefault="00625C03" w:rsidP="00625C03">
      <w:pPr>
        <w:jc w:val="left"/>
        <w:rPr>
          <w:b/>
          <w:bCs/>
        </w:rPr>
      </w:pPr>
      <w:r>
        <w:tab/>
      </w:r>
      <w:r w:rsidRPr="00625C03">
        <w:rPr>
          <w:b/>
          <w:bCs/>
        </w:rPr>
        <w:t>3</w:t>
      </w:r>
      <w:r w:rsidRPr="00625C03">
        <w:rPr>
          <w:rFonts w:hint="eastAsia"/>
          <w:b/>
          <w:bCs/>
        </w:rPr>
        <w:t>、</w:t>
      </w:r>
      <w:r w:rsidR="00A757B3">
        <w:rPr>
          <w:rFonts w:hint="eastAsia"/>
          <w:b/>
          <w:bCs/>
        </w:rPr>
        <w:t>误差分析</w:t>
      </w:r>
    </w:p>
    <w:p w14:paraId="3E37919F" w14:textId="4503B8C0" w:rsidR="008B7C2A" w:rsidRPr="00625C03" w:rsidRDefault="008B7C2A" w:rsidP="00625C03">
      <w:pPr>
        <w:jc w:val="left"/>
        <w:rPr>
          <w:b/>
          <w:bCs/>
        </w:rPr>
      </w:pPr>
      <w:r>
        <w:rPr>
          <w:b/>
          <w:bCs/>
        </w:rPr>
        <w:tab/>
      </w:r>
      <w:r w:rsidR="00C16F1E" w:rsidRPr="00530CDE">
        <w:rPr>
          <w:rFonts w:hint="eastAsia"/>
        </w:rPr>
        <w:t>同相输入电压比较器</w:t>
      </w:r>
      <w:r w:rsidR="00C16F1E">
        <w:t>波形变换</w:t>
      </w:r>
      <w:r w:rsidR="00640FA8">
        <w:rPr>
          <w:rFonts w:hint="eastAsia"/>
        </w:rPr>
        <w:t>实验中，</w:t>
      </w:r>
      <w:r w:rsidR="00640FA8" w:rsidRPr="004E3523">
        <w:rPr>
          <w:position w:val="-12"/>
        </w:rPr>
        <w:object w:dxaOrig="260" w:dyaOrig="360" w14:anchorId="0F80F811">
          <v:shape id="_x0000_i1091" type="#_x0000_t75" style="width:12.9pt;height:18pt" o:ole="">
            <v:imagedata r:id="rId49" o:title=""/>
          </v:shape>
          <o:OLEObject Type="Embed" ProgID="Equation.DSMT4" ShapeID="_x0000_i1091" DrawAspect="Content" ObjectID="_1794133082" r:id="rId148"/>
        </w:object>
      </w:r>
      <w:r w:rsidR="00640FA8">
        <w:t>高低电平转换时</w:t>
      </w:r>
      <w:r w:rsidR="00640FA8" w:rsidRPr="00A52A74">
        <w:rPr>
          <w:position w:val="-12"/>
        </w:rPr>
        <w:object w:dxaOrig="240" w:dyaOrig="360" w14:anchorId="61B96F2D">
          <v:shape id="_x0000_i1092" type="#_x0000_t75" style="width:12pt;height:18pt" o:ole="">
            <v:imagedata r:id="rId43" o:title=""/>
          </v:shape>
          <o:OLEObject Type="Embed" ProgID="Equation.DSMT4" ShapeID="_x0000_i1092" DrawAspect="Content" ObjectID="_1794133083" r:id="rId149"/>
        </w:object>
      </w:r>
      <w:r w:rsidR="00640FA8">
        <w:t>的大小</w:t>
      </w:r>
      <w:r w:rsidR="00640FA8">
        <w:rPr>
          <w:rFonts w:hint="eastAsia"/>
        </w:rPr>
        <w:t>理论值为</w:t>
      </w:r>
      <w:r w:rsidR="00640FA8" w:rsidRPr="00640FA8">
        <w:rPr>
          <w:position w:val="-6"/>
        </w:rPr>
        <w:object w:dxaOrig="360" w:dyaOrig="279" w14:anchorId="4E00D4D9">
          <v:shape id="_x0000_i1093" type="#_x0000_t75" style="width:18pt;height:13.95pt" o:ole="">
            <v:imagedata r:id="rId150" o:title=""/>
          </v:shape>
          <o:OLEObject Type="Embed" ProgID="Equation.DSMT4" ShapeID="_x0000_i1093" DrawAspect="Content" ObjectID="_1794133084" r:id="rId151"/>
        </w:object>
      </w:r>
      <w:r w:rsidR="00640FA8">
        <w:t>,</w:t>
      </w:r>
      <w:r w:rsidR="00640FA8">
        <w:rPr>
          <w:rFonts w:hint="eastAsia"/>
        </w:rPr>
        <w:t>但是实测值为</w:t>
      </w:r>
      <w:r w:rsidR="00DF1B74" w:rsidRPr="00640FA8">
        <w:rPr>
          <w:position w:val="-6"/>
        </w:rPr>
        <w:object w:dxaOrig="660" w:dyaOrig="279" w14:anchorId="65F99CC5">
          <v:shape id="_x0000_i1094" type="#_x0000_t75" style="width:33pt;height:13.95pt" o:ole="">
            <v:imagedata r:id="rId152" o:title=""/>
          </v:shape>
          <o:OLEObject Type="Embed" ProgID="Equation.DSMT4" ShapeID="_x0000_i1094" DrawAspect="Content" ObjectID="_1794133085" r:id="rId153"/>
        </w:object>
      </w:r>
      <w:r w:rsidR="00640FA8">
        <w:rPr>
          <w:rFonts w:hint="eastAsia"/>
        </w:rPr>
        <w:t>，可能是电压源的电压不是准确的</w:t>
      </w:r>
      <w:r w:rsidR="00640FA8" w:rsidRPr="00640FA8">
        <w:rPr>
          <w:position w:val="-6"/>
        </w:rPr>
        <w:object w:dxaOrig="360" w:dyaOrig="279" w14:anchorId="1D93CFDE">
          <v:shape id="_x0000_i1095" type="#_x0000_t75" style="width:18pt;height:13.95pt" o:ole="">
            <v:imagedata r:id="rId154" o:title=""/>
          </v:shape>
          <o:OLEObject Type="Embed" ProgID="Equation.DSMT4" ShapeID="_x0000_i1095" DrawAspect="Content" ObjectID="_1794133086" r:id="rId155"/>
        </w:object>
      </w:r>
      <w:r w:rsidR="00640FA8">
        <w:rPr>
          <w:rFonts w:hint="eastAsia"/>
        </w:rPr>
        <w:t>或者</w:t>
      </w:r>
      <w:r w:rsidR="00314AF6">
        <w:rPr>
          <w:rFonts w:hint="eastAsia"/>
        </w:rPr>
        <w:t>示波器读数不准确等。</w:t>
      </w:r>
    </w:p>
    <w:p w14:paraId="442E4F0E" w14:textId="1C3A6152" w:rsidR="00192A54" w:rsidRPr="0037429B" w:rsidRDefault="00824872" w:rsidP="00103565">
      <w:pPr>
        <w:spacing w:line="276" w:lineRule="auto"/>
        <w:ind w:firstLineChars="200" w:firstLine="422"/>
        <w:rPr>
          <w:b/>
          <w:bCs/>
        </w:rPr>
      </w:pPr>
      <w:bookmarkStart w:id="4" w:name="_Hlk183470283"/>
      <w:r>
        <w:rPr>
          <w:b/>
          <w:bCs/>
          <w:snapToGrid w:val="0"/>
          <w:kern w:val="0"/>
          <w:position w:val="6"/>
          <w:szCs w:val="21"/>
        </w:rPr>
        <w:t>4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bookmarkEnd w:id="4"/>
    <w:p w14:paraId="35AF1FDE" w14:textId="161A3EEE" w:rsidR="00B075A0" w:rsidRPr="00C475BA" w:rsidRDefault="00B35569" w:rsidP="0021635D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BB237A">
        <w:rPr>
          <w:rFonts w:hint="eastAsia"/>
        </w:rPr>
        <w:t>集成运算放大电路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。</w:t>
      </w:r>
    </w:p>
    <w:sectPr w:rsidR="00B075A0" w:rsidRPr="00C475BA">
      <w:footerReference w:type="default" r:id="rId156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5D33DDE" w14:textId="77777777" w:rsidR="00691C19" w:rsidRDefault="00691C19" w:rsidP="00556355">
      <w:r>
        <w:separator/>
      </w:r>
    </w:p>
  </w:endnote>
  <w:endnote w:type="continuationSeparator" w:id="0">
    <w:p w14:paraId="683371E3" w14:textId="77777777" w:rsidR="00691C19" w:rsidRDefault="00691C19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F4AFAF" w14:textId="77777777" w:rsidR="00691C19" w:rsidRDefault="00691C19" w:rsidP="00556355">
      <w:r>
        <w:separator/>
      </w:r>
    </w:p>
  </w:footnote>
  <w:footnote w:type="continuationSeparator" w:id="0">
    <w:p w14:paraId="24CA7531" w14:textId="77777777" w:rsidR="00691C19" w:rsidRDefault="00691C19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973371446">
    <w:abstractNumId w:val="0"/>
  </w:num>
  <w:num w:numId="2" w16cid:durableId="5853047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5047"/>
    <w:rsid w:val="00016666"/>
    <w:rsid w:val="00016D6F"/>
    <w:rsid w:val="00017E04"/>
    <w:rsid w:val="00020469"/>
    <w:rsid w:val="000272F8"/>
    <w:rsid w:val="00031488"/>
    <w:rsid w:val="000347D8"/>
    <w:rsid w:val="00035D8F"/>
    <w:rsid w:val="000365CA"/>
    <w:rsid w:val="00046FFA"/>
    <w:rsid w:val="0005516D"/>
    <w:rsid w:val="000602C5"/>
    <w:rsid w:val="00061B8E"/>
    <w:rsid w:val="0006358E"/>
    <w:rsid w:val="00063765"/>
    <w:rsid w:val="000729CA"/>
    <w:rsid w:val="000737B2"/>
    <w:rsid w:val="0008346A"/>
    <w:rsid w:val="000843C8"/>
    <w:rsid w:val="00084986"/>
    <w:rsid w:val="00092D60"/>
    <w:rsid w:val="000932BD"/>
    <w:rsid w:val="00096FA7"/>
    <w:rsid w:val="00097087"/>
    <w:rsid w:val="000A3894"/>
    <w:rsid w:val="000A5C4B"/>
    <w:rsid w:val="000B51EE"/>
    <w:rsid w:val="000B56C8"/>
    <w:rsid w:val="000C26B5"/>
    <w:rsid w:val="000C26DF"/>
    <w:rsid w:val="000D5A39"/>
    <w:rsid w:val="000D7F16"/>
    <w:rsid w:val="000F35C5"/>
    <w:rsid w:val="000F5A4B"/>
    <w:rsid w:val="00100C9D"/>
    <w:rsid w:val="0010155C"/>
    <w:rsid w:val="00103565"/>
    <w:rsid w:val="00105433"/>
    <w:rsid w:val="00110DC9"/>
    <w:rsid w:val="001118C9"/>
    <w:rsid w:val="00120912"/>
    <w:rsid w:val="001222EA"/>
    <w:rsid w:val="001251E1"/>
    <w:rsid w:val="00125DE5"/>
    <w:rsid w:val="00127496"/>
    <w:rsid w:val="00130329"/>
    <w:rsid w:val="0014238C"/>
    <w:rsid w:val="001425A9"/>
    <w:rsid w:val="00143376"/>
    <w:rsid w:val="00144920"/>
    <w:rsid w:val="00150025"/>
    <w:rsid w:val="001543E4"/>
    <w:rsid w:val="00154F47"/>
    <w:rsid w:val="001552F4"/>
    <w:rsid w:val="001579F5"/>
    <w:rsid w:val="0017527C"/>
    <w:rsid w:val="00180119"/>
    <w:rsid w:val="00180B96"/>
    <w:rsid w:val="0018231F"/>
    <w:rsid w:val="00186AA5"/>
    <w:rsid w:val="001906A6"/>
    <w:rsid w:val="00192A54"/>
    <w:rsid w:val="001A1A79"/>
    <w:rsid w:val="001A23A9"/>
    <w:rsid w:val="001A6C8C"/>
    <w:rsid w:val="001B1C4E"/>
    <w:rsid w:val="001B22D0"/>
    <w:rsid w:val="001B6C44"/>
    <w:rsid w:val="001C0307"/>
    <w:rsid w:val="001C4C1C"/>
    <w:rsid w:val="001D0061"/>
    <w:rsid w:val="001E0542"/>
    <w:rsid w:val="001E265D"/>
    <w:rsid w:val="001F1AB0"/>
    <w:rsid w:val="001F3708"/>
    <w:rsid w:val="00201504"/>
    <w:rsid w:val="002016E5"/>
    <w:rsid w:val="00204356"/>
    <w:rsid w:val="00206949"/>
    <w:rsid w:val="00210A1B"/>
    <w:rsid w:val="0021129A"/>
    <w:rsid w:val="0021635D"/>
    <w:rsid w:val="0023111F"/>
    <w:rsid w:val="00233062"/>
    <w:rsid w:val="00235E8F"/>
    <w:rsid w:val="0024525B"/>
    <w:rsid w:val="00245B5E"/>
    <w:rsid w:val="002500FE"/>
    <w:rsid w:val="00252F74"/>
    <w:rsid w:val="00253F00"/>
    <w:rsid w:val="00256ADC"/>
    <w:rsid w:val="00261070"/>
    <w:rsid w:val="002658F0"/>
    <w:rsid w:val="00272EAA"/>
    <w:rsid w:val="00280DE5"/>
    <w:rsid w:val="00281A00"/>
    <w:rsid w:val="00287514"/>
    <w:rsid w:val="00297237"/>
    <w:rsid w:val="002A4A1F"/>
    <w:rsid w:val="002B5B70"/>
    <w:rsid w:val="002C23CE"/>
    <w:rsid w:val="002C5D15"/>
    <w:rsid w:val="002D0B81"/>
    <w:rsid w:val="002D231D"/>
    <w:rsid w:val="002D79E1"/>
    <w:rsid w:val="002E3A57"/>
    <w:rsid w:val="002E3C18"/>
    <w:rsid w:val="002E586D"/>
    <w:rsid w:val="002E6F92"/>
    <w:rsid w:val="002F0DB6"/>
    <w:rsid w:val="002F2C5E"/>
    <w:rsid w:val="002F4C63"/>
    <w:rsid w:val="002F5306"/>
    <w:rsid w:val="00303A62"/>
    <w:rsid w:val="00303FA3"/>
    <w:rsid w:val="0031228A"/>
    <w:rsid w:val="00314AF6"/>
    <w:rsid w:val="0032292E"/>
    <w:rsid w:val="003236C4"/>
    <w:rsid w:val="003249B0"/>
    <w:rsid w:val="00327F78"/>
    <w:rsid w:val="00331307"/>
    <w:rsid w:val="00332BB0"/>
    <w:rsid w:val="003364C4"/>
    <w:rsid w:val="003372EA"/>
    <w:rsid w:val="00340693"/>
    <w:rsid w:val="003461D7"/>
    <w:rsid w:val="00347AEE"/>
    <w:rsid w:val="0035199A"/>
    <w:rsid w:val="00352898"/>
    <w:rsid w:val="00353F53"/>
    <w:rsid w:val="0036342E"/>
    <w:rsid w:val="00364138"/>
    <w:rsid w:val="0037429B"/>
    <w:rsid w:val="003755FF"/>
    <w:rsid w:val="003775C5"/>
    <w:rsid w:val="003A1582"/>
    <w:rsid w:val="003A2A57"/>
    <w:rsid w:val="003A2C38"/>
    <w:rsid w:val="003A542E"/>
    <w:rsid w:val="003A5EEB"/>
    <w:rsid w:val="003A65A6"/>
    <w:rsid w:val="003B2361"/>
    <w:rsid w:val="003B34BD"/>
    <w:rsid w:val="003B3D33"/>
    <w:rsid w:val="003D2AF7"/>
    <w:rsid w:val="003E146D"/>
    <w:rsid w:val="003E3569"/>
    <w:rsid w:val="00414DD0"/>
    <w:rsid w:val="00423F01"/>
    <w:rsid w:val="004242F2"/>
    <w:rsid w:val="00455312"/>
    <w:rsid w:val="00456959"/>
    <w:rsid w:val="00461709"/>
    <w:rsid w:val="00461F88"/>
    <w:rsid w:val="004653E6"/>
    <w:rsid w:val="004678ED"/>
    <w:rsid w:val="00471F9D"/>
    <w:rsid w:val="00474071"/>
    <w:rsid w:val="0047718C"/>
    <w:rsid w:val="0047778D"/>
    <w:rsid w:val="0048200E"/>
    <w:rsid w:val="00483128"/>
    <w:rsid w:val="004851FF"/>
    <w:rsid w:val="00486B4E"/>
    <w:rsid w:val="00490D7A"/>
    <w:rsid w:val="00491CBD"/>
    <w:rsid w:val="00491E66"/>
    <w:rsid w:val="00494DF0"/>
    <w:rsid w:val="00495B0D"/>
    <w:rsid w:val="004A36E0"/>
    <w:rsid w:val="004A50AE"/>
    <w:rsid w:val="004A69EA"/>
    <w:rsid w:val="004B2854"/>
    <w:rsid w:val="004B4A01"/>
    <w:rsid w:val="004C0834"/>
    <w:rsid w:val="004C1222"/>
    <w:rsid w:val="004C7003"/>
    <w:rsid w:val="004D6379"/>
    <w:rsid w:val="004E0EF5"/>
    <w:rsid w:val="004E2D01"/>
    <w:rsid w:val="004E2DD9"/>
    <w:rsid w:val="004E3523"/>
    <w:rsid w:val="004E37C7"/>
    <w:rsid w:val="004F0527"/>
    <w:rsid w:val="004F10D0"/>
    <w:rsid w:val="004F6B08"/>
    <w:rsid w:val="0050165C"/>
    <w:rsid w:val="00502444"/>
    <w:rsid w:val="00503BFF"/>
    <w:rsid w:val="00507D58"/>
    <w:rsid w:val="005110A0"/>
    <w:rsid w:val="00524281"/>
    <w:rsid w:val="00525358"/>
    <w:rsid w:val="00525FE0"/>
    <w:rsid w:val="00530CDE"/>
    <w:rsid w:val="00533BB1"/>
    <w:rsid w:val="00535EB1"/>
    <w:rsid w:val="00537246"/>
    <w:rsid w:val="00537766"/>
    <w:rsid w:val="00537877"/>
    <w:rsid w:val="00556355"/>
    <w:rsid w:val="005565CF"/>
    <w:rsid w:val="00560585"/>
    <w:rsid w:val="00560C52"/>
    <w:rsid w:val="0056702A"/>
    <w:rsid w:val="005707D0"/>
    <w:rsid w:val="005775BD"/>
    <w:rsid w:val="00585AF2"/>
    <w:rsid w:val="00586053"/>
    <w:rsid w:val="00586F7A"/>
    <w:rsid w:val="00593544"/>
    <w:rsid w:val="0059468A"/>
    <w:rsid w:val="005B7675"/>
    <w:rsid w:val="005C19C2"/>
    <w:rsid w:val="005C1D28"/>
    <w:rsid w:val="005D5D7B"/>
    <w:rsid w:val="005D7A91"/>
    <w:rsid w:val="005E069B"/>
    <w:rsid w:val="005E2AF3"/>
    <w:rsid w:val="005F2E3A"/>
    <w:rsid w:val="005F49FE"/>
    <w:rsid w:val="00616723"/>
    <w:rsid w:val="0062313F"/>
    <w:rsid w:val="00624760"/>
    <w:rsid w:val="00625C03"/>
    <w:rsid w:val="00633590"/>
    <w:rsid w:val="0064030C"/>
    <w:rsid w:val="00640FA8"/>
    <w:rsid w:val="00644C41"/>
    <w:rsid w:val="00644D91"/>
    <w:rsid w:val="006517C9"/>
    <w:rsid w:val="00652651"/>
    <w:rsid w:val="00661A3F"/>
    <w:rsid w:val="0066321A"/>
    <w:rsid w:val="00663451"/>
    <w:rsid w:val="00663998"/>
    <w:rsid w:val="006707F7"/>
    <w:rsid w:val="006810CB"/>
    <w:rsid w:val="00682508"/>
    <w:rsid w:val="00683B0A"/>
    <w:rsid w:val="006851C7"/>
    <w:rsid w:val="006857AD"/>
    <w:rsid w:val="00686468"/>
    <w:rsid w:val="00691C19"/>
    <w:rsid w:val="006942AD"/>
    <w:rsid w:val="00694467"/>
    <w:rsid w:val="00694F32"/>
    <w:rsid w:val="006A024F"/>
    <w:rsid w:val="006A09F9"/>
    <w:rsid w:val="006A5F23"/>
    <w:rsid w:val="006A735D"/>
    <w:rsid w:val="006B39F8"/>
    <w:rsid w:val="006B3EA3"/>
    <w:rsid w:val="006C0242"/>
    <w:rsid w:val="006C11B2"/>
    <w:rsid w:val="006C5A2D"/>
    <w:rsid w:val="006D604E"/>
    <w:rsid w:val="006D7A21"/>
    <w:rsid w:val="006E4E3C"/>
    <w:rsid w:val="006E4E76"/>
    <w:rsid w:val="006F04EB"/>
    <w:rsid w:val="006F5731"/>
    <w:rsid w:val="006F75D8"/>
    <w:rsid w:val="00711755"/>
    <w:rsid w:val="0071208E"/>
    <w:rsid w:val="00714A29"/>
    <w:rsid w:val="00716989"/>
    <w:rsid w:val="00716F97"/>
    <w:rsid w:val="007302AA"/>
    <w:rsid w:val="00730589"/>
    <w:rsid w:val="00731663"/>
    <w:rsid w:val="00731D8F"/>
    <w:rsid w:val="00741BC6"/>
    <w:rsid w:val="00741D2C"/>
    <w:rsid w:val="00743951"/>
    <w:rsid w:val="007445E7"/>
    <w:rsid w:val="007455F4"/>
    <w:rsid w:val="007456C2"/>
    <w:rsid w:val="00745E7E"/>
    <w:rsid w:val="0074695B"/>
    <w:rsid w:val="00747DF8"/>
    <w:rsid w:val="00750A32"/>
    <w:rsid w:val="00751639"/>
    <w:rsid w:val="0075352A"/>
    <w:rsid w:val="00755583"/>
    <w:rsid w:val="007662B4"/>
    <w:rsid w:val="00767394"/>
    <w:rsid w:val="0076768A"/>
    <w:rsid w:val="00775D89"/>
    <w:rsid w:val="00775FAE"/>
    <w:rsid w:val="0077701E"/>
    <w:rsid w:val="00785FFD"/>
    <w:rsid w:val="0078791C"/>
    <w:rsid w:val="007905D6"/>
    <w:rsid w:val="00790C6A"/>
    <w:rsid w:val="007B2903"/>
    <w:rsid w:val="007C14B5"/>
    <w:rsid w:val="007C28F5"/>
    <w:rsid w:val="007C2E9B"/>
    <w:rsid w:val="007C5AAF"/>
    <w:rsid w:val="007C5D0E"/>
    <w:rsid w:val="007D3FBD"/>
    <w:rsid w:val="007D41D0"/>
    <w:rsid w:val="007E1091"/>
    <w:rsid w:val="007E6F02"/>
    <w:rsid w:val="007F0D4E"/>
    <w:rsid w:val="007F2880"/>
    <w:rsid w:val="00801A70"/>
    <w:rsid w:val="00810AAB"/>
    <w:rsid w:val="00812EC0"/>
    <w:rsid w:val="0081574F"/>
    <w:rsid w:val="00816164"/>
    <w:rsid w:val="00824872"/>
    <w:rsid w:val="0082530E"/>
    <w:rsid w:val="00835191"/>
    <w:rsid w:val="00836846"/>
    <w:rsid w:val="008431A4"/>
    <w:rsid w:val="00843778"/>
    <w:rsid w:val="0085081D"/>
    <w:rsid w:val="00850AA2"/>
    <w:rsid w:val="00851805"/>
    <w:rsid w:val="008571A0"/>
    <w:rsid w:val="00860099"/>
    <w:rsid w:val="00860C3A"/>
    <w:rsid w:val="008635F0"/>
    <w:rsid w:val="00870BEE"/>
    <w:rsid w:val="008733F1"/>
    <w:rsid w:val="008760D5"/>
    <w:rsid w:val="0088379A"/>
    <w:rsid w:val="008A3FEF"/>
    <w:rsid w:val="008A418C"/>
    <w:rsid w:val="008A7E6B"/>
    <w:rsid w:val="008B0D86"/>
    <w:rsid w:val="008B4DAF"/>
    <w:rsid w:val="008B7826"/>
    <w:rsid w:val="008B7C2A"/>
    <w:rsid w:val="008C2437"/>
    <w:rsid w:val="008C3AC8"/>
    <w:rsid w:val="008C7C9E"/>
    <w:rsid w:val="008D71F8"/>
    <w:rsid w:val="008D7BA8"/>
    <w:rsid w:val="008E03BD"/>
    <w:rsid w:val="008F48C3"/>
    <w:rsid w:val="00900F73"/>
    <w:rsid w:val="00904FC9"/>
    <w:rsid w:val="0090780B"/>
    <w:rsid w:val="00914B66"/>
    <w:rsid w:val="009151CF"/>
    <w:rsid w:val="009165D6"/>
    <w:rsid w:val="009272AD"/>
    <w:rsid w:val="00934057"/>
    <w:rsid w:val="00936A45"/>
    <w:rsid w:val="0093772D"/>
    <w:rsid w:val="00950A65"/>
    <w:rsid w:val="009534B0"/>
    <w:rsid w:val="00953845"/>
    <w:rsid w:val="00956004"/>
    <w:rsid w:val="00957774"/>
    <w:rsid w:val="00962EA0"/>
    <w:rsid w:val="00963684"/>
    <w:rsid w:val="0096666F"/>
    <w:rsid w:val="009673AB"/>
    <w:rsid w:val="00974910"/>
    <w:rsid w:val="0098002B"/>
    <w:rsid w:val="009820A0"/>
    <w:rsid w:val="00984FFE"/>
    <w:rsid w:val="00990BDD"/>
    <w:rsid w:val="0099629B"/>
    <w:rsid w:val="009A089E"/>
    <w:rsid w:val="009B103D"/>
    <w:rsid w:val="009C322F"/>
    <w:rsid w:val="009C5BCD"/>
    <w:rsid w:val="009D1369"/>
    <w:rsid w:val="009E7786"/>
    <w:rsid w:val="009F1386"/>
    <w:rsid w:val="009F344C"/>
    <w:rsid w:val="009F4E0A"/>
    <w:rsid w:val="009F515F"/>
    <w:rsid w:val="00A02B88"/>
    <w:rsid w:val="00A04631"/>
    <w:rsid w:val="00A063DC"/>
    <w:rsid w:val="00A069D4"/>
    <w:rsid w:val="00A07B93"/>
    <w:rsid w:val="00A17158"/>
    <w:rsid w:val="00A17E08"/>
    <w:rsid w:val="00A208F1"/>
    <w:rsid w:val="00A27361"/>
    <w:rsid w:val="00A34745"/>
    <w:rsid w:val="00A35261"/>
    <w:rsid w:val="00A4032E"/>
    <w:rsid w:val="00A447EC"/>
    <w:rsid w:val="00A52A74"/>
    <w:rsid w:val="00A53103"/>
    <w:rsid w:val="00A551EE"/>
    <w:rsid w:val="00A55C4E"/>
    <w:rsid w:val="00A56271"/>
    <w:rsid w:val="00A611AA"/>
    <w:rsid w:val="00A714B4"/>
    <w:rsid w:val="00A757B3"/>
    <w:rsid w:val="00A76203"/>
    <w:rsid w:val="00A7687E"/>
    <w:rsid w:val="00A77E39"/>
    <w:rsid w:val="00A839A0"/>
    <w:rsid w:val="00A842FC"/>
    <w:rsid w:val="00A85911"/>
    <w:rsid w:val="00A86256"/>
    <w:rsid w:val="00A87746"/>
    <w:rsid w:val="00A87985"/>
    <w:rsid w:val="00A92A7A"/>
    <w:rsid w:val="00A946E6"/>
    <w:rsid w:val="00A97E34"/>
    <w:rsid w:val="00AB61B2"/>
    <w:rsid w:val="00AC1797"/>
    <w:rsid w:val="00AD271B"/>
    <w:rsid w:val="00AD6028"/>
    <w:rsid w:val="00AF14FA"/>
    <w:rsid w:val="00AF26B4"/>
    <w:rsid w:val="00AF4EC2"/>
    <w:rsid w:val="00B000EF"/>
    <w:rsid w:val="00B051AD"/>
    <w:rsid w:val="00B05A12"/>
    <w:rsid w:val="00B075A0"/>
    <w:rsid w:val="00B12959"/>
    <w:rsid w:val="00B133E7"/>
    <w:rsid w:val="00B15418"/>
    <w:rsid w:val="00B17390"/>
    <w:rsid w:val="00B23791"/>
    <w:rsid w:val="00B24DD7"/>
    <w:rsid w:val="00B26F05"/>
    <w:rsid w:val="00B272A0"/>
    <w:rsid w:val="00B34886"/>
    <w:rsid w:val="00B354F4"/>
    <w:rsid w:val="00B35569"/>
    <w:rsid w:val="00B35999"/>
    <w:rsid w:val="00B44C29"/>
    <w:rsid w:val="00B4771D"/>
    <w:rsid w:val="00B47CFA"/>
    <w:rsid w:val="00B51EA6"/>
    <w:rsid w:val="00B54AA0"/>
    <w:rsid w:val="00B71321"/>
    <w:rsid w:val="00B74298"/>
    <w:rsid w:val="00B87ED0"/>
    <w:rsid w:val="00B9109D"/>
    <w:rsid w:val="00B96C8B"/>
    <w:rsid w:val="00B97AC9"/>
    <w:rsid w:val="00BA3E56"/>
    <w:rsid w:val="00BA5248"/>
    <w:rsid w:val="00BB237A"/>
    <w:rsid w:val="00BB2A8A"/>
    <w:rsid w:val="00BB59AF"/>
    <w:rsid w:val="00BD2631"/>
    <w:rsid w:val="00BD6946"/>
    <w:rsid w:val="00BE2240"/>
    <w:rsid w:val="00BE353D"/>
    <w:rsid w:val="00BE7EC5"/>
    <w:rsid w:val="00BF46F0"/>
    <w:rsid w:val="00BF7E0B"/>
    <w:rsid w:val="00C04EDE"/>
    <w:rsid w:val="00C12D46"/>
    <w:rsid w:val="00C12FFD"/>
    <w:rsid w:val="00C168F7"/>
    <w:rsid w:val="00C16AFD"/>
    <w:rsid w:val="00C16F1E"/>
    <w:rsid w:val="00C17FB3"/>
    <w:rsid w:val="00C2010F"/>
    <w:rsid w:val="00C21418"/>
    <w:rsid w:val="00C22970"/>
    <w:rsid w:val="00C2736A"/>
    <w:rsid w:val="00C27F79"/>
    <w:rsid w:val="00C34FCF"/>
    <w:rsid w:val="00C364C2"/>
    <w:rsid w:val="00C3668B"/>
    <w:rsid w:val="00C40144"/>
    <w:rsid w:val="00C414E3"/>
    <w:rsid w:val="00C41916"/>
    <w:rsid w:val="00C475BA"/>
    <w:rsid w:val="00C61738"/>
    <w:rsid w:val="00C6263F"/>
    <w:rsid w:val="00C64C15"/>
    <w:rsid w:val="00C70E9E"/>
    <w:rsid w:val="00C770C7"/>
    <w:rsid w:val="00C876A2"/>
    <w:rsid w:val="00C90E8A"/>
    <w:rsid w:val="00C912D9"/>
    <w:rsid w:val="00C953B2"/>
    <w:rsid w:val="00C95621"/>
    <w:rsid w:val="00CA10DE"/>
    <w:rsid w:val="00CA4028"/>
    <w:rsid w:val="00CA6F0F"/>
    <w:rsid w:val="00CB2761"/>
    <w:rsid w:val="00CB2846"/>
    <w:rsid w:val="00CB4328"/>
    <w:rsid w:val="00CB5A02"/>
    <w:rsid w:val="00CB7661"/>
    <w:rsid w:val="00CC0D54"/>
    <w:rsid w:val="00CC3139"/>
    <w:rsid w:val="00CC768D"/>
    <w:rsid w:val="00CD122E"/>
    <w:rsid w:val="00CD19D8"/>
    <w:rsid w:val="00CD2E2C"/>
    <w:rsid w:val="00CD6298"/>
    <w:rsid w:val="00CD7C8D"/>
    <w:rsid w:val="00CE431F"/>
    <w:rsid w:val="00CE55BB"/>
    <w:rsid w:val="00CE6A05"/>
    <w:rsid w:val="00CF131E"/>
    <w:rsid w:val="00CF3D69"/>
    <w:rsid w:val="00CF720E"/>
    <w:rsid w:val="00D02BB9"/>
    <w:rsid w:val="00D12BF9"/>
    <w:rsid w:val="00D25834"/>
    <w:rsid w:val="00D26C04"/>
    <w:rsid w:val="00D369F9"/>
    <w:rsid w:val="00D43717"/>
    <w:rsid w:val="00D4395B"/>
    <w:rsid w:val="00D46CB2"/>
    <w:rsid w:val="00D514EC"/>
    <w:rsid w:val="00D56EA7"/>
    <w:rsid w:val="00D7093C"/>
    <w:rsid w:val="00D72104"/>
    <w:rsid w:val="00D72527"/>
    <w:rsid w:val="00D84657"/>
    <w:rsid w:val="00D84852"/>
    <w:rsid w:val="00D848F3"/>
    <w:rsid w:val="00D91060"/>
    <w:rsid w:val="00D9684E"/>
    <w:rsid w:val="00DA00DB"/>
    <w:rsid w:val="00DA1374"/>
    <w:rsid w:val="00DA5462"/>
    <w:rsid w:val="00DA720D"/>
    <w:rsid w:val="00DB0833"/>
    <w:rsid w:val="00DB5162"/>
    <w:rsid w:val="00DC3633"/>
    <w:rsid w:val="00DC7E83"/>
    <w:rsid w:val="00DD2197"/>
    <w:rsid w:val="00DD422E"/>
    <w:rsid w:val="00DD4CF2"/>
    <w:rsid w:val="00DD4DC5"/>
    <w:rsid w:val="00DD6E8B"/>
    <w:rsid w:val="00DE3307"/>
    <w:rsid w:val="00DE5120"/>
    <w:rsid w:val="00DF1322"/>
    <w:rsid w:val="00DF1614"/>
    <w:rsid w:val="00DF1B74"/>
    <w:rsid w:val="00DF3507"/>
    <w:rsid w:val="00DF39AB"/>
    <w:rsid w:val="00DF5214"/>
    <w:rsid w:val="00DF56E3"/>
    <w:rsid w:val="00E1253C"/>
    <w:rsid w:val="00E15E56"/>
    <w:rsid w:val="00E227C6"/>
    <w:rsid w:val="00E24348"/>
    <w:rsid w:val="00E27098"/>
    <w:rsid w:val="00E27FA3"/>
    <w:rsid w:val="00E33F1D"/>
    <w:rsid w:val="00E41DD9"/>
    <w:rsid w:val="00E423BA"/>
    <w:rsid w:val="00E47266"/>
    <w:rsid w:val="00E6259E"/>
    <w:rsid w:val="00E650AF"/>
    <w:rsid w:val="00E67E26"/>
    <w:rsid w:val="00E71B40"/>
    <w:rsid w:val="00E72A30"/>
    <w:rsid w:val="00E72FFC"/>
    <w:rsid w:val="00E737F9"/>
    <w:rsid w:val="00E82DBA"/>
    <w:rsid w:val="00E83F81"/>
    <w:rsid w:val="00E87DE1"/>
    <w:rsid w:val="00E95155"/>
    <w:rsid w:val="00E96EA7"/>
    <w:rsid w:val="00EA2E3A"/>
    <w:rsid w:val="00EA3D3F"/>
    <w:rsid w:val="00EB6862"/>
    <w:rsid w:val="00EC0032"/>
    <w:rsid w:val="00EC5A6F"/>
    <w:rsid w:val="00EE3F3F"/>
    <w:rsid w:val="00EE5FBD"/>
    <w:rsid w:val="00EF1DDC"/>
    <w:rsid w:val="00F04221"/>
    <w:rsid w:val="00F07029"/>
    <w:rsid w:val="00F132B8"/>
    <w:rsid w:val="00F17B9A"/>
    <w:rsid w:val="00F24E32"/>
    <w:rsid w:val="00F2724E"/>
    <w:rsid w:val="00F27519"/>
    <w:rsid w:val="00F3409B"/>
    <w:rsid w:val="00F41BF4"/>
    <w:rsid w:val="00F47616"/>
    <w:rsid w:val="00F47692"/>
    <w:rsid w:val="00F51356"/>
    <w:rsid w:val="00F548D7"/>
    <w:rsid w:val="00F56AC7"/>
    <w:rsid w:val="00F645B2"/>
    <w:rsid w:val="00F66885"/>
    <w:rsid w:val="00F66A49"/>
    <w:rsid w:val="00F71115"/>
    <w:rsid w:val="00F72793"/>
    <w:rsid w:val="00F743F3"/>
    <w:rsid w:val="00F757FF"/>
    <w:rsid w:val="00F76101"/>
    <w:rsid w:val="00F82270"/>
    <w:rsid w:val="00F879DB"/>
    <w:rsid w:val="00F96F58"/>
    <w:rsid w:val="00FA013D"/>
    <w:rsid w:val="00FA2C43"/>
    <w:rsid w:val="00FA4006"/>
    <w:rsid w:val="00FA70DE"/>
    <w:rsid w:val="00FB0379"/>
    <w:rsid w:val="00FB1AAF"/>
    <w:rsid w:val="00FC0A59"/>
    <w:rsid w:val="00FC75D8"/>
    <w:rsid w:val="00FD5218"/>
    <w:rsid w:val="00FD5438"/>
    <w:rsid w:val="00FE294F"/>
    <w:rsid w:val="00FE75D2"/>
    <w:rsid w:val="00FF0CFA"/>
    <w:rsid w:val="00FF2270"/>
    <w:rsid w:val="00FF7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25C0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2.bin"/><Relationship Id="rId84" Type="http://schemas.openxmlformats.org/officeDocument/2006/relationships/image" Target="media/image43.wmf"/><Relationship Id="rId138" Type="http://schemas.openxmlformats.org/officeDocument/2006/relationships/image" Target="media/image70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53" Type="http://schemas.openxmlformats.org/officeDocument/2006/relationships/image" Target="media/image28.jpeg"/><Relationship Id="rId74" Type="http://schemas.openxmlformats.org/officeDocument/2006/relationships/image" Target="media/image38.jpeg"/><Relationship Id="rId128" Type="http://schemas.openxmlformats.org/officeDocument/2006/relationships/image" Target="media/image65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5.bin"/><Relationship Id="rId43" Type="http://schemas.openxmlformats.org/officeDocument/2006/relationships/image" Target="media/image23.wmf"/><Relationship Id="rId64" Type="http://schemas.openxmlformats.org/officeDocument/2006/relationships/image" Target="media/image35.wmf"/><Relationship Id="rId118" Type="http://schemas.openxmlformats.org/officeDocument/2006/relationships/image" Target="media/image62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6.jpeg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7.bin"/><Relationship Id="rId54" Type="http://schemas.openxmlformats.org/officeDocument/2006/relationships/image" Target="media/image29.jpeg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image" Target="media/image26.wmf"/><Relationship Id="rId114" Type="http://schemas.openxmlformats.org/officeDocument/2006/relationships/image" Target="media/image60.jpeg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4.bin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9.bin"/><Relationship Id="rId156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image" Target="media/image20.jpeg"/><Relationship Id="rId109" Type="http://schemas.openxmlformats.org/officeDocument/2006/relationships/image" Target="media/image57.jpe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0.png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7.jpeg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oleObject" Target="embeddings/oleObject6.bin"/><Relationship Id="rId40" Type="http://schemas.openxmlformats.org/officeDocument/2006/relationships/image" Target="media/image21.jpeg"/><Relationship Id="rId45" Type="http://schemas.openxmlformats.org/officeDocument/2006/relationships/image" Target="media/image24.wmf"/><Relationship Id="rId66" Type="http://schemas.openxmlformats.org/officeDocument/2006/relationships/image" Target="media/image3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8.wmf"/><Relationship Id="rId115" Type="http://schemas.openxmlformats.org/officeDocument/2006/relationships/image" Target="media/image61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21.bin"/><Relationship Id="rId82" Type="http://schemas.openxmlformats.org/officeDocument/2006/relationships/image" Target="media/image42.wmf"/><Relationship Id="rId152" Type="http://schemas.openxmlformats.org/officeDocument/2006/relationships/image" Target="media/image76.wmf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56" Type="http://schemas.openxmlformats.org/officeDocument/2006/relationships/image" Target="media/image31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8.jpeg"/><Relationship Id="rId98" Type="http://schemas.openxmlformats.org/officeDocument/2006/relationships/image" Target="media/image51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2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61.bin"/><Relationship Id="rId158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2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19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image" Target="media/image27.jpeg"/><Relationship Id="rId73" Type="http://schemas.openxmlformats.org/officeDocument/2006/relationships/image" Target="media/image37.jpeg"/><Relationship Id="rId78" Type="http://schemas.openxmlformats.org/officeDocument/2006/relationships/image" Target="media/image40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7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6" Type="http://schemas.openxmlformats.org/officeDocument/2006/relationships/image" Target="media/image6.wmf"/><Relationship Id="rId37" Type="http://schemas.openxmlformats.org/officeDocument/2006/relationships/image" Target="media/image19.wmf"/><Relationship Id="rId58" Type="http://schemas.openxmlformats.org/officeDocument/2006/relationships/image" Target="media/image32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3.wmf"/><Relationship Id="rId90" Type="http://schemas.openxmlformats.org/officeDocument/2006/relationships/image" Target="media/image46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7.bin"/><Relationship Id="rId13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2</TotalTime>
  <Pages>6</Pages>
  <Words>563</Words>
  <Characters>3214</Characters>
  <Application>Microsoft Office Word</Application>
  <DocSecurity>0</DocSecurity>
  <Lines>26</Lines>
  <Paragraphs>7</Paragraphs>
  <ScaleCrop>false</ScaleCrop>
  <Company>www.xunchi.com</Company>
  <LinksUpToDate>false</LinksUpToDate>
  <CharactersWithSpaces>3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619</cp:revision>
  <cp:lastPrinted>2021-03-02T14:40:00Z</cp:lastPrinted>
  <dcterms:created xsi:type="dcterms:W3CDTF">2021-03-02T14:22:00Z</dcterms:created>
  <dcterms:modified xsi:type="dcterms:W3CDTF">2024-11-26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